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  <p:sldMasterId id="2147483674" r:id="rId3"/>
    <p:sldMasterId id="2147483698" r:id="rId4"/>
    <p:sldMasterId id="2147483710" r:id="rId5"/>
    <p:sldMasterId id="2147483722" r:id="rId6"/>
    <p:sldMasterId id="2147483893" r:id="rId7"/>
    <p:sldMasterId id="2147484267" r:id="rId8"/>
    <p:sldMasterId id="2147484280" r:id="rId9"/>
  </p:sldMasterIdLst>
  <p:notesMasterIdLst>
    <p:notesMasterId r:id="rId54"/>
  </p:notesMasterIdLst>
  <p:handoutMasterIdLst>
    <p:handoutMasterId r:id="rId55"/>
  </p:handoutMasterIdLst>
  <p:sldIdLst>
    <p:sldId id="1029" r:id="rId10"/>
    <p:sldId id="874" r:id="rId11"/>
    <p:sldId id="875" r:id="rId12"/>
    <p:sldId id="876" r:id="rId13"/>
    <p:sldId id="879" r:id="rId14"/>
    <p:sldId id="888" r:id="rId15"/>
    <p:sldId id="887" r:id="rId16"/>
    <p:sldId id="830" r:id="rId17"/>
    <p:sldId id="864" r:id="rId18"/>
    <p:sldId id="833" r:id="rId19"/>
    <p:sldId id="865" r:id="rId20"/>
    <p:sldId id="866" r:id="rId21"/>
    <p:sldId id="869" r:id="rId22"/>
    <p:sldId id="1023" r:id="rId23"/>
    <p:sldId id="1010" r:id="rId24"/>
    <p:sldId id="1035" r:id="rId25"/>
    <p:sldId id="1012" r:id="rId26"/>
    <p:sldId id="835" r:id="rId27"/>
    <p:sldId id="892" r:id="rId28"/>
    <p:sldId id="1013" r:id="rId29"/>
    <p:sldId id="890" r:id="rId30"/>
    <p:sldId id="1031" r:id="rId31"/>
    <p:sldId id="839" r:id="rId32"/>
    <p:sldId id="870" r:id="rId33"/>
    <p:sldId id="840" r:id="rId34"/>
    <p:sldId id="842" r:id="rId35"/>
    <p:sldId id="1032" r:id="rId36"/>
    <p:sldId id="1033" r:id="rId37"/>
    <p:sldId id="851" r:id="rId38"/>
    <p:sldId id="1034" r:id="rId39"/>
    <p:sldId id="765" r:id="rId40"/>
    <p:sldId id="823" r:id="rId41"/>
    <p:sldId id="1037" r:id="rId42"/>
    <p:sldId id="1026" r:id="rId43"/>
    <p:sldId id="868" r:id="rId44"/>
    <p:sldId id="889" r:id="rId45"/>
    <p:sldId id="768" r:id="rId46"/>
    <p:sldId id="769" r:id="rId47"/>
    <p:sldId id="770" r:id="rId48"/>
    <p:sldId id="771" r:id="rId49"/>
    <p:sldId id="772" r:id="rId50"/>
    <p:sldId id="803" r:id="rId51"/>
    <p:sldId id="1039" r:id="rId52"/>
    <p:sldId id="1038" r:id="rId5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365A"/>
    <a:srgbClr val="979797"/>
    <a:srgbClr val="00FF00"/>
    <a:srgbClr val="969696"/>
    <a:srgbClr val="4D4D4D"/>
    <a:srgbClr val="B2B2B2"/>
    <a:srgbClr val="808080"/>
    <a:srgbClr val="C0C0C0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84929" autoAdjust="0"/>
  </p:normalViewPr>
  <p:slideViewPr>
    <p:cSldViewPr>
      <p:cViewPr varScale="1">
        <p:scale>
          <a:sx n="62" d="100"/>
          <a:sy n="62" d="100"/>
        </p:scale>
        <p:origin x="144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handoutMaster" Target="handoutMasters/handout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54" Type="http://schemas.openxmlformats.org/officeDocument/2006/relationships/notesMaster" Target="notesMasters/notesMaster1.xml"/><Relationship Id="rId7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viewProps" Target="view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24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fld id="{E5FAC2EE-27A1-4A61-BCFE-AE8D54DBE4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266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fld id="{7FC4744C-B88A-4DFA-B3AD-A8B4200667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4178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18A2D3E-86BF-40E2-86FA-DF15CB00F7D8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41420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23526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01234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Figure 4.5 Three auto-correlation surfaces EAC(u) shown as both grayscale images and surface plots: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e original image is marked with three red crosses to denote where the auto-correlation surfaces were computed;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is patch is from the flower bed (good unique minimum);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is patch is from the roof edge (one-dimensional aperture problem); and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is patch is from the cloud (no good peak). </a:t>
            </a:r>
          </a:p>
          <a:p>
            <a:pPr marL="0" indent="0">
              <a:buNone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Each grid point in figures b–d is one value of u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C4744C-B88A-4DFA-B3AD-A8B4200667A4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55314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5AFF7E-24CA-4348-8132-B3E05F963ED2}" type="slidenum">
              <a:rPr lang="en-US" altLang="en-US" smtClean="0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88330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CAFE43-C182-4FEF-A272-CA0FA226CF52}" type="slidenum">
              <a:rPr lang="en-US" altLang="en-US" smtClean="0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5643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3B057E-7D01-4FC6-90CF-DB2E33B1D0F2}" type="slidenum">
              <a:rPr lang="en-US" altLang="en-US" smtClean="0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13324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FBE32A-58B3-4A53-B950-91B2D710C69D}" type="slidenum">
              <a:rPr lang="en-US" altLang="en-US" smtClean="0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https://en.wikipedia.org/wiki/Image_moment</a:t>
            </a:r>
          </a:p>
        </p:txBody>
      </p:sp>
    </p:spTree>
    <p:extLst>
      <p:ext uri="{BB962C8B-B14F-4D97-AF65-F5344CB8AC3E}">
        <p14:creationId xmlns:p14="http://schemas.microsoft.com/office/powerpoint/2010/main" val="25480435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6E38FC-D5B8-401A-8A23-E5304C90A64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7550"/>
            <a:ext cx="4779963" cy="3584575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16403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325A0C-AB0C-4369-875C-6A62C5FB374E}" type="slidenum">
              <a:rPr lang="en-US" altLang="en-US" smtClean="0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25111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55E260-8FE4-4410-8FA4-53AE90B713AA}" type="slidenum">
              <a:rPr lang="en-US" altLang="en-US" smtClean="0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Try to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implemen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Harris using the technique expressed on slide 5 of the 'Local Image Features' session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The ellipse construct is useful f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understandi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what M represents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In this case, we are saying that each time c is a constant, we define an ellipse over (an idealized) E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E is a small matrix that contains values for the local auto-correlation of an image. Its axes ar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u,v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 (the shifts in x and y) - e.g., slide 42 in the 'Interest Points and Corners' session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E contains a set of values, from 0 (no difference in the image patches) up to the maximal difference (one all black, one all white patch, which is 255 square)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We can 'cut' E at different values in this set, to produce different shapes. E.G., if we imagine E as a 3D valley or hole shape, the shape at c = 20 will be a contour around the valley at a constant '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altitiud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'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Now, when we approximate E using the second-order Taylor approximation, we are idealizing the shape that E takes. This is what we see on slide 59 of the 'Interest Points and Corners' session. Here, our 'idealized' E is a smooth surface which approximates the auto-correlation differences, for which cross sections are ellipses. Each of th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isolin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 on slide 59 represents a different cut at a constant value, or a different ellipse.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26981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F9EFB5-D6FB-468E-8A75-3EC376879A66}" type="slidenum">
              <a:rPr lang="en-US" altLang="en-US" smtClean="0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81698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F8DD5F-0F1F-4E95-A443-4BF7DEDBF4F7}" type="slidenum">
              <a:rPr lang="en-US" altLang="en-US" smtClean="0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446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FFAA95-4A94-461C-A546-B9860B6D6AAD}" type="slidenum">
              <a:rPr lang="en-US" altLang="en-US" smtClean="0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65185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75601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  <a:pPr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735960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  <a:pPr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180415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9E70A1-D62D-47E9-9447-5BE9B8BB6DC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0FEA39B-7466-4CD1-B6C4-B92480D92815}" type="slidenum">
              <a:rPr lang="en-US" altLang="en-US" sz="130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</a:pPr>
              <a:t>35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097582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70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noFill/>
              <a:ln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1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de-DE" altLang="en-US" dirty="0"/>
                  <a:t> = https://en.wikipedia.org/wiki/Hadamard_product_(matrices)</a:t>
                </a:r>
              </a:p>
            </p:txBody>
          </p:sp>
        </mc:Choice>
        <mc:Fallback xmlns="">
          <p:sp>
            <p:nvSpPr>
              <p:cNvPr id="2170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noFill/>
              <a:ln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∘</a:t>
                </a:r>
                <a:r>
                  <a:rPr lang="de-DE" altLang="en-US" dirty="0"/>
                  <a:t> = https://en.wikipedia.org/wiki/Hadamard_product_(matrices)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15015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160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245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7433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4A139E-2B8D-4C2D-9508-34C126F8C64D}" type="slidenum">
              <a:rPr lang="en-US" altLang="en-US" smtClean="0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87068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/>
              <a:pPr>
                <a:spcBef>
                  <a:spcPct val="0"/>
                </a:spcBef>
              </a:pPr>
              <a:t>40</a:t>
            </a:fld>
            <a:endParaRPr lang="en-US" altLang="en-US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815253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/>
              <a:pPr>
                <a:spcBef>
                  <a:spcPct val="0"/>
                </a:spcBef>
              </a:pPr>
              <a:t>41</a:t>
            </a:fld>
            <a:endParaRPr lang="en-US" altLang="en-US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147952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A618DF-7D23-4590-9EDD-D6F43696628B}" type="slidenum">
              <a:rPr lang="en-US" altLang="en-US" smtClean="0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86030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C3543E-C0D5-46B8-8F67-256EEA120DF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6507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BB6A2C-7453-4774-9C9C-B0EA4426E211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83639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E72E77-8FDA-4C5B-94A6-F7531385223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9747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483D21E7-F7EB-4478-ACA0-74FE3AFBA99C}" type="slidenum">
              <a:rPr lang="en-US" altLang="en-US" sz="1300">
                <a:solidFill>
                  <a:srgbClr val="000000"/>
                </a:solidFill>
              </a:rPr>
              <a:pPr algn="r">
                <a:spcBef>
                  <a:spcPct val="0"/>
                </a:spcBef>
              </a:pPr>
              <a:t>11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159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59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91352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58C8BA-D6E2-4469-A510-D80E0D9C3AB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564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0B698F-35CA-4DCA-91B3-E5703E1F5B63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5371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13464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24A92-35D0-46B2-901D-83303D6211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8020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20F1D-26C2-4089-A0A0-5E9FFB92F0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269339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0E7CE-8A36-47E5-AF04-CE3BB92A78A8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F9E33-D6A1-41A7-B0B3-4212BFBAA6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20831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6F83F-CC2E-4956-80CD-93790EBC04CA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DDD62-DA10-49BD-9469-944CF37E42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26929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774072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12CE4-D9A2-4C08-BD2E-25059C6620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3013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55428-6124-4D15-9BC2-DD782E0D76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4616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2E04F-01C8-417F-90F2-3FDA6521F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99372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35E42-7A27-42E0-A9D6-A192A0F14E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7583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4EC90-1C12-494C-B57F-9F01751DD8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31944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78C32-435A-4709-9DA7-42859A9FA0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59831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FC74B-9D4C-43EA-B0CB-CB682F8E86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2910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2F02-C763-40FF-846B-901BA804DE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14668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FB777-1317-4FF9-ADDE-443A0782E7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7881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193E9-C224-4648-BB49-778FB1E667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39788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6FB7F-9009-4426-956F-677348D093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78843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D3BFC-B224-444A-B699-DF6D22C5D1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84735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83E70-813D-4DB8-A116-612A1E75FD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91817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F05F4-7F4E-4791-900C-86FDD3D013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77271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B7E09-E413-495A-9ADC-7E0569880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66360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9B76DA-63FE-43E4-A68B-74E9D9973B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12130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14EFD-6522-45EF-BCEE-3FC27F4BED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80630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B0BDB-E022-427C-B114-469E685EB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723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1ADF6-F08D-489E-982C-924596FF3A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67916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91780-31A4-4AE3-A4C9-D31E48B738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2974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681D9-0301-486D-A984-63B8B2BFB7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32075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4B68F-0D03-4D8D-95AB-A9A4101EC1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9563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ED575-99D0-4C60-8E0C-2D13853F17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17175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5EA50-F3A1-4A11-A508-C0107BDB96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034817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67B85-EF2D-4E50-99FA-296EB4890E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509469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92847-528A-4A2F-A02D-8FC1AA6E1C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80984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9B699-6D65-4D67-BBCD-D3298709C3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29684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0D8CE-AE83-474D-AA4D-4BCA782E41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13777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C60A5-03C1-43E0-9F16-5A7DBE618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965959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DAFF4-3B7B-4F08-AE1B-5A820726DF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2344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4120D-06FE-440B-A667-9E395D73D7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6627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23A4C-354F-43C5-B12D-B8AF5DCFF7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76144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A6873-4205-4E9F-AFAF-0B9B91042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59365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B8FB2-EB29-4E8F-B46E-B222594E5C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145783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7AA69-A45B-4205-9332-61E5B74B9C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10722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A96CB-9EDD-40BD-8A76-670A320F34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11518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0D286-1E15-4F81-8E25-B76C090FB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54139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5D8B1-9EF3-4818-9954-D83E31F3D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363093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F4496-E514-4E03-8DAC-84EE2F95E4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15470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7491-EC93-43A3-ABC1-0C3C44D580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112444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997D5-F625-4243-8125-73FCF2EAB7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4539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2E7-A085-48DF-AEB0-FD7E289810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6561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1EC33-248D-4387-8D32-2633C72E3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28794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FBAE4-DF35-47EB-B5E6-6C899DB8FB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99580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53B0E-9138-41DD-9157-B2B82DAE81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887315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8DF09-7AFB-437E-9B41-64604DD8FA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447346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EB8AA-BE22-406E-9BCA-A743F730DF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59764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DB9B4-527D-4922-AAA2-EE2B8ED37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374397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89E1E-F0AE-4B1B-A935-5E7CDBEB3B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44365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B155A-4081-48B0-824C-005B5F43AD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23383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C1B5B-8859-49A6-9E5D-A2A7762068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965901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56AD3-7652-49B6-AC32-08ED46BC19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427574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ED20B-1204-4E52-967D-370C4FAE6E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2492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6E7CF-BAF7-4AF2-AC81-F1B4BC6B09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160487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309E8-F06A-4041-81A2-BCA6B5C35B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19398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8B9A1-1892-459B-9769-84E9FB686E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58337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BC21B-72B8-4E9F-A63C-1AFFD828E0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52526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68DDE-738C-4901-A5E3-D3B6EF7F10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58823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BA3DB-7D1E-47FD-B340-B96591BC54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310250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E2957-44BF-4BF6-AA4C-3D9646E4E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46591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E583C-87D2-474C-A93D-DAFE19716F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883988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37EDA-EBB1-4E13-B43B-512E62FF41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903636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18D32EB-B9AA-4BBC-A7BA-8D916FFA1390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98EDD-08F3-4E7F-8D73-4963C84DF3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02471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BBA64C6-8FE0-4A20-B5E1-265FC3C05DC0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0AB6D-7E4A-420B-9204-2A40452B70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93200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2791-B904-4287-83FE-E84C7B21EF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834144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ACE4ACD0-F6A2-42A9-B491-9443380AEE83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09218-9C1E-4BE7-9FE3-094BE2E50F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808996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A6E999F-99EA-4B8E-B312-55EDA44CE35F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EDBBC-273A-48EE-A72C-17B1461CDD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02594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D10D7DF-0635-4E32-9A89-6E1BC52E9220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7040B-44A9-4834-9329-E4261C2D20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093885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0F9D739-5C23-4E94-9CAC-65417F0E111C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91FFC-F941-4931-AC48-165FFE8E8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602825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123D5AC-57FB-42CE-AF1C-943BC5A3DDDF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D34AE-D12F-4AD5-B955-A79300267A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538125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1917992-F1F9-44B2-AC54-B39EACDDE9A4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8A4C4-B5E6-453B-9F92-197F82531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176609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2E9FD0C-D5C7-4E8C-A9D0-C0D381C3488B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C144F-D860-428B-A6AD-EE3CD6980A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782398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CA4621F-ADD4-4645-8585-CB880950B93F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5B61C-4A38-48FF-96C0-CD2C401955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85213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630BDEB-FEA2-4923-B2BB-5046BAA68EC3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55592-5601-452D-80BF-0B96E729F2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610406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B8610EA-42E4-44A1-B5D5-12FC17FA8E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7352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2DBB6-884C-4798-870C-3799A71BC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55071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662674C-E115-4FFA-A47C-AAE4E4DF45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541689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6F9B99E-9E87-4D88-BD89-C11FF57C03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383938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181BD2-C4E2-482D-B2CA-7B600A2629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168455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111BDB-E546-4EA8-B810-1A52576F8D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654026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FDD5D8-77B2-410E-9A14-65D381ACBA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731188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465CBD5-06E7-49C7-BBFE-88A94E739F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165813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4C212A6-38E4-4327-8E03-7F0DFA24FD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719099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F527B1F-5510-459E-805B-E814359356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695525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A182C40-AFB2-426B-833B-A5AAAE37D3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156744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B3A60F-97C8-44D4-A520-EFAF464AFC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87677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2855F-9927-4B15-9E01-6431A276CA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908992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9B76CE1-3B08-4569-B289-CC971DCF03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824847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748F0-FEBF-421E-9D02-82BF426A7671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0E544-8689-4304-82DA-D351B0ADC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109854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A5699-BD04-4D86-8F8F-B8609DBFF33F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11C844-C540-4165-8432-722141C64A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438527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9844B-77E4-434F-A467-A076E94AE2FD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98BB2-4370-4D52-B81A-7C2701E393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13783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3F08D-7DBE-4BDB-9F3D-71368E347719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C595A-9221-4C27-86CC-6DF444ACC7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387105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AA0B2-686A-4BA8-956D-AB9A5D71A9A4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BD3B2-3902-495E-957B-E3DE316C61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464907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26CCB-480E-471F-9AD8-646CA282D3B6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64624-752B-49CE-A73D-7347CD5051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875535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5EE94-A653-4866-A176-5DC1A70E5C33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B776D-B691-43AA-8837-EBDA93C26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681875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75861-9B76-4BEE-87B1-A30C31B3AB5C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99F5E-E994-4F05-835C-4B29B5D544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884262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7CA0D-A43C-4ABA-B699-3703B3627C70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97057-F778-4D12-AA9A-2958B46A3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2586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AEAE332-6B92-4FFE-B456-477CE6515D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21" r:id="rId1"/>
    <p:sldLayoutId id="2147484922" r:id="rId2"/>
    <p:sldLayoutId id="2147484923" r:id="rId3"/>
    <p:sldLayoutId id="2147484924" r:id="rId4"/>
    <p:sldLayoutId id="2147484925" r:id="rId5"/>
    <p:sldLayoutId id="2147484926" r:id="rId6"/>
    <p:sldLayoutId id="2147484927" r:id="rId7"/>
    <p:sldLayoutId id="2147484928" r:id="rId8"/>
    <p:sldLayoutId id="2147484929" r:id="rId9"/>
    <p:sldLayoutId id="2147484930" r:id="rId10"/>
    <p:sldLayoutId id="2147484931" r:id="rId11"/>
    <p:sldLayoutId id="214748493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D781A3B-119E-4621-949F-915DA9A572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88" r:id="rId1"/>
    <p:sldLayoutId id="2147484989" r:id="rId2"/>
    <p:sldLayoutId id="2147484990" r:id="rId3"/>
    <p:sldLayoutId id="2147484991" r:id="rId4"/>
    <p:sldLayoutId id="2147484992" r:id="rId5"/>
    <p:sldLayoutId id="2147484993" r:id="rId6"/>
    <p:sldLayoutId id="2147484994" r:id="rId7"/>
    <p:sldLayoutId id="2147484995" r:id="rId8"/>
    <p:sldLayoutId id="2147484996" r:id="rId9"/>
    <p:sldLayoutId id="2147484997" r:id="rId10"/>
    <p:sldLayoutId id="21474849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0A43CA62-407B-4924-B40B-2A1D21773D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99" r:id="rId1"/>
    <p:sldLayoutId id="2147485000" r:id="rId2"/>
    <p:sldLayoutId id="2147485001" r:id="rId3"/>
    <p:sldLayoutId id="2147485002" r:id="rId4"/>
    <p:sldLayoutId id="2147485003" r:id="rId5"/>
    <p:sldLayoutId id="2147485004" r:id="rId6"/>
    <p:sldLayoutId id="2147485005" r:id="rId7"/>
    <p:sldLayoutId id="2147485006" r:id="rId8"/>
    <p:sldLayoutId id="2147485007" r:id="rId9"/>
    <p:sldLayoutId id="2147485008" r:id="rId10"/>
    <p:sldLayoutId id="214748500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C713C27-CE7E-42A6-9156-A6AD36B83F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33" r:id="rId1"/>
    <p:sldLayoutId id="2147484934" r:id="rId2"/>
    <p:sldLayoutId id="2147484935" r:id="rId3"/>
    <p:sldLayoutId id="2147484936" r:id="rId4"/>
    <p:sldLayoutId id="2147484937" r:id="rId5"/>
    <p:sldLayoutId id="2147484938" r:id="rId6"/>
    <p:sldLayoutId id="2147484939" r:id="rId7"/>
    <p:sldLayoutId id="2147484940" r:id="rId8"/>
    <p:sldLayoutId id="2147484941" r:id="rId9"/>
    <p:sldLayoutId id="2147484942" r:id="rId10"/>
    <p:sldLayoutId id="21474849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F52A004-45CC-4513-97C3-6B30AEAA6C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10" r:id="rId1"/>
    <p:sldLayoutId id="2147485011" r:id="rId2"/>
    <p:sldLayoutId id="2147485012" r:id="rId3"/>
    <p:sldLayoutId id="2147485013" r:id="rId4"/>
    <p:sldLayoutId id="2147485014" r:id="rId5"/>
    <p:sldLayoutId id="2147485015" r:id="rId6"/>
    <p:sldLayoutId id="2147485016" r:id="rId7"/>
    <p:sldLayoutId id="2147485017" r:id="rId8"/>
    <p:sldLayoutId id="2147485018" r:id="rId9"/>
    <p:sldLayoutId id="2147485019" r:id="rId10"/>
    <p:sldLayoutId id="21474850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786FC40-1077-4687-89E5-394395D504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44" r:id="rId1"/>
    <p:sldLayoutId id="2147484945" r:id="rId2"/>
    <p:sldLayoutId id="2147484946" r:id="rId3"/>
    <p:sldLayoutId id="2147484947" r:id="rId4"/>
    <p:sldLayoutId id="2147484948" r:id="rId5"/>
    <p:sldLayoutId id="2147484949" r:id="rId6"/>
    <p:sldLayoutId id="2147484950" r:id="rId7"/>
    <p:sldLayoutId id="2147484951" r:id="rId8"/>
    <p:sldLayoutId id="2147484952" r:id="rId9"/>
    <p:sldLayoutId id="2147484953" r:id="rId10"/>
    <p:sldLayoutId id="214748495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B5320D-8BAF-42B2-B902-8E31611DD3E6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C608805-F8A7-4F84-A521-AB2EF250F4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33" r:id="rId1"/>
    <p:sldLayoutId id="2147485034" r:id="rId2"/>
    <p:sldLayoutId id="2147485035" r:id="rId3"/>
    <p:sldLayoutId id="2147485036" r:id="rId4"/>
    <p:sldLayoutId id="2147485037" r:id="rId5"/>
    <p:sldLayoutId id="2147485038" r:id="rId6"/>
    <p:sldLayoutId id="2147485039" r:id="rId7"/>
    <p:sldLayoutId id="2147485040" r:id="rId8"/>
    <p:sldLayoutId id="2147485041" r:id="rId9"/>
    <p:sldLayoutId id="2147485042" r:id="rId10"/>
    <p:sldLayoutId id="21474850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FB00C50-BB18-479E-92FA-3B46B2868D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46" r:id="rId1"/>
    <p:sldLayoutId id="2147485047" r:id="rId2"/>
    <p:sldLayoutId id="2147485048" r:id="rId3"/>
    <p:sldLayoutId id="2147485049" r:id="rId4"/>
    <p:sldLayoutId id="2147485050" r:id="rId5"/>
    <p:sldLayoutId id="2147485051" r:id="rId6"/>
    <p:sldLayoutId id="2147485052" r:id="rId7"/>
    <p:sldLayoutId id="2147485053" r:id="rId8"/>
    <p:sldLayoutId id="2147485054" r:id="rId9"/>
    <p:sldLayoutId id="2147485055" r:id="rId10"/>
    <p:sldLayoutId id="2147485056" r:id="rId11"/>
    <p:sldLayoutId id="214748505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958EFE60-8D24-4864-8BF8-DA01392DAB3C}" type="datetimeFigureOut">
              <a:rPr lang="en-US"/>
              <a:pPr>
                <a:defRPr/>
              </a:pPr>
              <a:t>2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5224E3C-6A34-4FDD-85B4-3BD04CF34E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7" r:id="rId1"/>
    <p:sldLayoutId id="2147484978" r:id="rId2"/>
    <p:sldLayoutId id="2147484979" r:id="rId3"/>
    <p:sldLayoutId id="2147484980" r:id="rId4"/>
    <p:sldLayoutId id="2147484981" r:id="rId5"/>
    <p:sldLayoutId id="2147484982" r:id="rId6"/>
    <p:sldLayoutId id="2147484983" r:id="rId7"/>
    <p:sldLayoutId id="2147484984" r:id="rId8"/>
    <p:sldLayoutId id="2147484985" r:id="rId9"/>
    <p:sldLayoutId id="2147484986" r:id="rId10"/>
    <p:sldLayoutId id="2147484987" r:id="rId11"/>
    <p:sldLayoutId id="214748505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4.w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hyperlink" Target="http://www.csse.uwa.edu.au/~pk/research/matlabfns/Spatial/Docs/Harris/A_Combined_Corner_and_Edge_Detector.pdf" TargetMode="External"/><Relationship Id="rId5" Type="http://schemas.openxmlformats.org/officeDocument/2006/relationships/image" Target="../media/image35.png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41.wmf"/><Relationship Id="rId3" Type="http://schemas.openxmlformats.org/officeDocument/2006/relationships/image" Target="../media/image41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0.wmf"/><Relationship Id="rId5" Type="http://schemas.openxmlformats.org/officeDocument/2006/relationships/image" Target="../media/image24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7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7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png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6.xml"/><Relationship Id="rId4" Type="http://schemas.openxmlformats.org/officeDocument/2006/relationships/hyperlink" Target="http://www.bmva.org/bmvc/1988/avc-88-023.pdf" TargetMode="Externa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0.png"/><Relationship Id="rId13" Type="http://schemas.openxmlformats.org/officeDocument/2006/relationships/image" Target="../media/image82.png"/><Relationship Id="rId18" Type="http://schemas.openxmlformats.org/officeDocument/2006/relationships/image" Target="../media/image87.png"/><Relationship Id="rId26" Type="http://schemas.openxmlformats.org/officeDocument/2006/relationships/image" Target="../media/image95.png"/><Relationship Id="rId3" Type="http://schemas.openxmlformats.org/officeDocument/2006/relationships/image" Target="../media/image75.png"/><Relationship Id="rId21" Type="http://schemas.openxmlformats.org/officeDocument/2006/relationships/image" Target="../media/image90.png"/><Relationship Id="rId7" Type="http://schemas.openxmlformats.org/officeDocument/2006/relationships/image" Target="../media/image760.png"/><Relationship Id="rId12" Type="http://schemas.openxmlformats.org/officeDocument/2006/relationships/image" Target="../media/image81.png"/><Relationship Id="rId17" Type="http://schemas.openxmlformats.org/officeDocument/2006/relationships/image" Target="../media/image86.png"/><Relationship Id="rId25" Type="http://schemas.openxmlformats.org/officeDocument/2006/relationships/image" Target="../media/image94.png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85.png"/><Relationship Id="rId20" Type="http://schemas.openxmlformats.org/officeDocument/2006/relationships/image" Target="../media/image89.png"/><Relationship Id="rId1" Type="http://schemas.openxmlformats.org/officeDocument/2006/relationships/slideLayout" Target="../slideLayouts/slideLayout102.xml"/><Relationship Id="rId6" Type="http://schemas.openxmlformats.org/officeDocument/2006/relationships/image" Target="../media/image77.png"/><Relationship Id="rId11" Type="http://schemas.openxmlformats.org/officeDocument/2006/relationships/image" Target="../media/image80.png"/><Relationship Id="rId24" Type="http://schemas.openxmlformats.org/officeDocument/2006/relationships/image" Target="../media/image93.png"/><Relationship Id="rId5" Type="http://schemas.openxmlformats.org/officeDocument/2006/relationships/image" Target="../media/image76.png"/><Relationship Id="rId15" Type="http://schemas.openxmlformats.org/officeDocument/2006/relationships/image" Target="../media/image84.png"/><Relationship Id="rId23" Type="http://schemas.openxmlformats.org/officeDocument/2006/relationships/image" Target="../media/image92.png"/><Relationship Id="rId10" Type="http://schemas.openxmlformats.org/officeDocument/2006/relationships/image" Target="../media/image79.png"/><Relationship Id="rId19" Type="http://schemas.openxmlformats.org/officeDocument/2006/relationships/image" Target="../media/image88.png"/><Relationship Id="rId4" Type="http://schemas.openxmlformats.org/officeDocument/2006/relationships/image" Target="../media/image730.png"/><Relationship Id="rId9" Type="http://schemas.openxmlformats.org/officeDocument/2006/relationships/image" Target="../media/image78.png"/><Relationship Id="rId14" Type="http://schemas.openxmlformats.org/officeDocument/2006/relationships/image" Target="../media/image83.png"/><Relationship Id="rId22" Type="http://schemas.openxmlformats.org/officeDocument/2006/relationships/image" Target="../media/image9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8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9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9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0.png"/><Relationship Id="rId5" Type="http://schemas.openxmlformats.org/officeDocument/2006/relationships/image" Target="../media/image18.jpeg"/><Relationship Id="rId15" Type="http://schemas.openxmlformats.org/officeDocument/2006/relationships/image" Target="../media/image15.wmf"/><Relationship Id="rId10" Type="http://schemas.openxmlformats.org/officeDocument/2006/relationships/image" Target="../media/image19.png"/><Relationship Id="rId4" Type="http://schemas.openxmlformats.org/officeDocument/2006/relationships/image" Target="../media/image17.jpeg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erest Points and Harris Corner Detecto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lide credits: James </a:t>
            </a:r>
            <a:r>
              <a:rPr lang="en-US" dirty="0" err="1" smtClean="0"/>
              <a:t>Tompkin</a:t>
            </a:r>
            <a:r>
              <a:rPr lang="en-US" dirty="0" smtClean="0"/>
              <a:t>, Rick </a:t>
            </a:r>
            <a:r>
              <a:rPr lang="en-US" dirty="0" err="1"/>
              <a:t>Szeliski</a:t>
            </a:r>
            <a:r>
              <a:rPr lang="en-US" dirty="0"/>
              <a:t>, Svetlana </a:t>
            </a:r>
            <a:r>
              <a:rPr lang="en-US" dirty="0" err="1"/>
              <a:t>Lazebnik</a:t>
            </a:r>
            <a:r>
              <a:rPr lang="en-US" dirty="0"/>
              <a:t>, Derek </a:t>
            </a:r>
            <a:r>
              <a:rPr lang="en-US" dirty="0" err="1"/>
              <a:t>Hoiem</a:t>
            </a:r>
            <a:r>
              <a:rPr lang="en-US" dirty="0"/>
              <a:t> and </a:t>
            </a:r>
            <a:r>
              <a:rPr lang="en-US" dirty="0" err="1">
                <a:latin typeface="Arial" charset="0"/>
                <a:cs typeface="Arial" charset="0"/>
              </a:rPr>
              <a:t>Grauman&amp;Leibe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00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stics of good features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276600"/>
            <a:ext cx="8001000" cy="3581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Repeatabi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The same feature can be found in several images despite geometric and photometric transformations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Sal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Each feature is distinctive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Compactness and effic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Many fewer features than image pixel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Loca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A feature occupies a relatively small area of the image; robust to clutter and occlusion</a:t>
            </a:r>
          </a:p>
        </p:txBody>
      </p:sp>
      <p:grpSp>
        <p:nvGrpSpPr>
          <p:cNvPr id="156676" name="Group 11"/>
          <p:cNvGrpSpPr>
            <a:grpSpLocks/>
          </p:cNvGrpSpPr>
          <p:nvPr/>
        </p:nvGrpSpPr>
        <p:grpSpPr bwMode="auto">
          <a:xfrm>
            <a:off x="1600200" y="990600"/>
            <a:ext cx="5791200" cy="2133600"/>
            <a:chOff x="528" y="624"/>
            <a:chExt cx="4715" cy="1678"/>
          </a:xfrm>
        </p:grpSpPr>
        <p:pic>
          <p:nvPicPr>
            <p:cNvPr id="156677" name="Picture 9" descr="SIFT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6678" name="Picture 10" descr="SIFT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Goal: interest operator repeatability</a:t>
            </a: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838200" y="1371600"/>
            <a:ext cx="76200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detect (at least some of) the same points in both images.</a:t>
            </a: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Yet we have to be able to run the detection procedure </a:t>
            </a:r>
            <a:r>
              <a:rPr lang="en-US" altLang="en-US" sz="2800" i="1">
                <a:solidFill>
                  <a:srgbClr val="000000"/>
                </a:solidFill>
                <a:cs typeface="Times New Roman" panose="02020603050405020304" pitchFamily="18" charset="0"/>
              </a:rPr>
              <a:t>independently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 per image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47851" y="2514600"/>
            <a:ext cx="8237383" cy="2614563"/>
            <a:chOff x="647870" y="3429000"/>
            <a:chExt cx="8236570" cy="2614271"/>
          </a:xfrm>
        </p:grpSpPr>
        <p:grpSp>
          <p:nvGrpSpPr>
            <p:cNvPr id="158726" name="Group 20"/>
            <p:cNvGrpSpPr>
              <a:grpSpLocks noChangeAspect="1"/>
            </p:cNvGrpSpPr>
            <p:nvPr/>
          </p:nvGrpSpPr>
          <p:grpSpPr bwMode="auto">
            <a:xfrm>
              <a:off x="838200" y="3429000"/>
              <a:ext cx="3657600" cy="2133600"/>
              <a:chOff x="838200" y="3429000"/>
              <a:chExt cx="3265714" cy="1905000"/>
            </a:xfrm>
          </p:grpSpPr>
          <p:pic>
            <p:nvPicPr>
              <p:cNvPr id="158734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3429000"/>
                <a:ext cx="3265714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7"/>
              <p:cNvSpPr>
                <a:spLocks noChangeArrowheads="1"/>
              </p:cNvSpPr>
              <p:nvPr/>
            </p:nvSpPr>
            <p:spPr bwMode="auto">
              <a:xfrm>
                <a:off x="1998945" y="4010074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1563842" y="4589730"/>
                <a:ext cx="144562" cy="1459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2" name="Oval 9"/>
              <p:cNvSpPr>
                <a:spLocks noChangeArrowheads="1"/>
              </p:cNvSpPr>
              <p:nvPr/>
            </p:nvSpPr>
            <p:spPr bwMode="auto">
              <a:xfrm>
                <a:off x="2144923" y="4880267"/>
                <a:ext cx="144562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>
                <a:off x="2724587" y="4445171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</p:grpSp>
        <p:grpSp>
          <p:nvGrpSpPr>
            <p:cNvPr id="158727" name="Group 18"/>
            <p:cNvGrpSpPr>
              <a:grpSpLocks noChangeAspect="1"/>
            </p:cNvGrpSpPr>
            <p:nvPr/>
          </p:nvGrpSpPr>
          <p:grpSpPr bwMode="auto">
            <a:xfrm>
              <a:off x="4648200" y="3490686"/>
              <a:ext cx="3677497" cy="1995714"/>
              <a:chOff x="5627914" y="3559629"/>
              <a:chExt cx="2975429" cy="1614714"/>
            </a:xfrm>
          </p:grpSpPr>
          <p:pic>
            <p:nvPicPr>
              <p:cNvPr id="158729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27914" y="3559629"/>
                <a:ext cx="2975429" cy="1614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Oval 11"/>
              <p:cNvSpPr>
                <a:spLocks noChangeArrowheads="1"/>
              </p:cNvSpPr>
              <p:nvPr/>
            </p:nvSpPr>
            <p:spPr bwMode="auto">
              <a:xfrm>
                <a:off x="8094758" y="4299557"/>
                <a:ext cx="145126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7659379" y="4880055"/>
                <a:ext cx="145127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6" name="Oval 13"/>
              <p:cNvSpPr>
                <a:spLocks noChangeArrowheads="1"/>
              </p:cNvSpPr>
              <p:nvPr/>
            </p:nvSpPr>
            <p:spPr bwMode="auto">
              <a:xfrm>
                <a:off x="6933747" y="4154432"/>
                <a:ext cx="145126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5917862" y="4734930"/>
                <a:ext cx="145127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</p:grpSp>
        <p:sp>
          <p:nvSpPr>
            <p:cNvPr id="158728" name="Text Box 15"/>
            <p:cNvSpPr txBox="1">
              <a:spLocks noChangeArrowheads="1"/>
            </p:cNvSpPr>
            <p:nvPr/>
          </p:nvSpPr>
          <p:spPr bwMode="auto">
            <a:xfrm>
              <a:off x="647870" y="5581657"/>
              <a:ext cx="8236570" cy="461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With these points, there’s no chance to find true matches!</a:t>
              </a:r>
              <a:endParaRPr lang="ru-RU" altLang="en-US" sz="2400" dirty="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9" t="33333" r="35683" b="40741"/>
          <a:stretch>
            <a:fillRect/>
          </a:stretch>
        </p:blipFill>
        <p:spPr bwMode="auto">
          <a:xfrm>
            <a:off x="6477000" y="31242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1676400" y="3200400"/>
            <a:ext cx="5181600" cy="3127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  <a:latin typeface="Arial"/>
                <a:cs typeface="+mn-cs"/>
              </a:rPr>
              <a:t>Goal: descriptor distinctiveness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79425" y="1371600"/>
            <a:ext cx="7978775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We want to be able to reliably determine which point goes with which.</a:t>
            </a: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Must provide some invariance to geometric and photometric differences between the two views.</a:t>
            </a:r>
          </a:p>
        </p:txBody>
      </p:sp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479425" y="2514600"/>
            <a:ext cx="3463925" cy="2020888"/>
            <a:chOff x="1981200" y="3535362"/>
            <a:chExt cx="1714500" cy="1000125"/>
          </a:xfrm>
        </p:grpSpPr>
        <p:pic>
          <p:nvPicPr>
            <p:cNvPr id="16079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535362"/>
              <a:ext cx="1714500" cy="1000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90940" y="3840192"/>
              <a:ext cx="76218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362288" y="4145022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667157" y="4297437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2972027" y="4068814"/>
              <a:ext cx="76217" cy="762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</p:grpSp>
      <p:grpSp>
        <p:nvGrpSpPr>
          <p:cNvPr id="3" name="Group 21"/>
          <p:cNvGrpSpPr>
            <a:grpSpLocks noChangeAspect="1"/>
          </p:cNvGrpSpPr>
          <p:nvPr/>
        </p:nvGrpSpPr>
        <p:grpSpPr bwMode="auto">
          <a:xfrm>
            <a:off x="4743450" y="2514600"/>
            <a:ext cx="3790950" cy="2057400"/>
            <a:chOff x="4495800" y="3611562"/>
            <a:chExt cx="1562100" cy="847725"/>
          </a:xfrm>
        </p:grpSpPr>
        <p:pic>
          <p:nvPicPr>
            <p:cNvPr id="16078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3611562"/>
              <a:ext cx="1562100" cy="847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5367122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5000801" y="4192411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4953048" y="3687439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24097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</p:grp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1771650" y="3192463"/>
            <a:ext cx="51816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1847850" y="3192463"/>
            <a:ext cx="35052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1847850" y="2819400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771650" y="3225800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4038600" y="3565525"/>
            <a:ext cx="60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en-US" sz="60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08" r="59801" b="70370"/>
          <a:stretch>
            <a:fillRect/>
          </a:stretch>
        </p:blipFill>
        <p:spPr bwMode="auto">
          <a:xfrm>
            <a:off x="5486400" y="2514600"/>
            <a:ext cx="68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0" t="33333" r="71861" b="33333"/>
          <a:stretch>
            <a:fillRect/>
          </a:stretch>
        </p:blipFill>
        <p:spPr bwMode="auto">
          <a:xfrm>
            <a:off x="4648200" y="31242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9" t="62962" r="55782" b="7407"/>
          <a:stretch>
            <a:fillRect/>
          </a:stretch>
        </p:blipFill>
        <p:spPr bwMode="auto">
          <a:xfrm>
            <a:off x="5638800" y="3733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4" t="20818" r="56009" b="45247"/>
          <a:stretch>
            <a:fillRect/>
          </a:stretch>
        </p:blipFill>
        <p:spPr bwMode="auto">
          <a:xfrm>
            <a:off x="1447800" y="28956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1752600" y="3200400"/>
            <a:ext cx="2971800" cy="76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V="1">
            <a:off x="1752600" y="2827338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>
            <a:off x="1676400" y="3233738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162819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5410200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tection:</a:t>
            </a:r>
            <a:br>
              <a:rPr lang="en-US" altLang="en-US" sz="2800" dirty="0"/>
            </a:br>
            <a:r>
              <a:rPr lang="en-US" altLang="en-US" sz="2000" dirty="0"/>
              <a:t>Find a set of distinctive key points</a:t>
            </a:r>
            <a:r>
              <a:rPr lang="en-US" altLang="en-US" sz="2000" dirty="0" smtClean="0"/>
              <a:t>.</a:t>
            </a: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>
                <a:solidFill>
                  <a:schemeClr val="bg2"/>
                </a:solidFill>
              </a:rPr>
              <a:t>Description</a:t>
            </a:r>
            <a:r>
              <a:rPr lang="en-US" altLang="en-US" sz="2400" dirty="0">
                <a:solidFill>
                  <a:schemeClr val="bg2"/>
                </a:solidFill>
              </a:rPr>
              <a:t>:</a:t>
            </a:r>
            <a:br>
              <a:rPr lang="en-US" altLang="en-US" sz="2400" dirty="0">
                <a:solidFill>
                  <a:schemeClr val="bg2"/>
                </a:solidFill>
              </a:rPr>
            </a:br>
            <a:r>
              <a:rPr lang="en-US" altLang="en-US" sz="2000" dirty="0">
                <a:solidFill>
                  <a:schemeClr val="bg1">
                    <a:lumMod val="50000"/>
                  </a:schemeClr>
                </a:solidFill>
              </a:rPr>
              <a:t>Extract feature descriptor around each interest point as vector</a:t>
            </a:r>
            <a:r>
              <a:rPr lang="en-US" altLang="en-US" sz="2000" dirty="0" smtClean="0">
                <a:solidFill>
                  <a:schemeClr val="bg1">
                    <a:lumMod val="50000"/>
                  </a:schemeClr>
                </a:solidFill>
              </a:rPr>
              <a:t>.</a:t>
            </a:r>
            <a:endParaRPr lang="en-US" altLang="en-US" sz="24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>
                <a:solidFill>
                  <a:schemeClr val="bg2"/>
                </a:solidFill>
              </a:rPr>
              <a:t>Matching:</a:t>
            </a:r>
            <a:br>
              <a:rPr lang="en-US" altLang="en-US" sz="2800" dirty="0">
                <a:solidFill>
                  <a:schemeClr val="bg2"/>
                </a:solidFill>
              </a:rPr>
            </a:br>
            <a:r>
              <a:rPr lang="en-US" altLang="en-US" sz="2000" dirty="0">
                <a:solidFill>
                  <a:schemeClr val="bg1">
                    <a:lumMod val="50000"/>
                  </a:schemeClr>
                </a:solidFill>
              </a:rPr>
              <a:t>Compute distance between feature vectors to find correspondence.</a:t>
            </a:r>
            <a:endParaRPr lang="en-US" alt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62820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71500" y="5334000"/>
            <a:ext cx="8001000" cy="95410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omparing with edges and “flat” regions, corners are more unique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altLang="en-US" sz="3000"/>
              <a:t>Corner Detection: Basic Idea</a:t>
            </a:r>
            <a:endParaRPr lang="ru-RU" altLang="en-US" sz="300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800" dirty="0"/>
              <a:t>We might recognize the point by looking through a small window.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800" dirty="0"/>
              <a:t>We want a window shift in </a:t>
            </a:r>
            <a:r>
              <a:rPr lang="en-US" altLang="en-US" sz="2800" i="1" dirty="0"/>
              <a:t>any</a:t>
            </a:r>
            <a:r>
              <a:rPr lang="en-US" altLang="en-US" sz="2800" dirty="0"/>
              <a:t> </a:t>
            </a:r>
            <a:r>
              <a:rPr lang="en-US" altLang="en-US" sz="2800" i="1" dirty="0"/>
              <a:t>direction</a:t>
            </a:r>
            <a:r>
              <a:rPr lang="en-US" altLang="en-US" sz="2800" dirty="0"/>
              <a:t> to give </a:t>
            </a:r>
            <a:r>
              <a:rPr lang="en-US" altLang="en-US" sz="2800" i="1" dirty="0"/>
              <a:t>a large change</a:t>
            </a:r>
            <a:r>
              <a:rPr lang="en-US" altLang="en-US" sz="2800" dirty="0"/>
              <a:t> in intensity.</a:t>
            </a:r>
            <a:endParaRPr lang="ru-RU" altLang="en-US" sz="2800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95600"/>
            <a:ext cx="2438400" cy="3887788"/>
            <a:chOff x="2160" y="1824"/>
            <a:chExt cx="1536" cy="2449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24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95600"/>
            <a:ext cx="2667000" cy="3887788"/>
            <a:chOff x="3792" y="1824"/>
            <a:chExt cx="1680" cy="2449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24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95600"/>
            <a:ext cx="2362200" cy="3517900"/>
            <a:chOff x="480" y="1824"/>
            <a:chExt cx="1488" cy="2216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24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8330864" y="6540698"/>
            <a:ext cx="82266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 dirty="0">
                <a:solidFill>
                  <a:schemeClr val="bg1">
                    <a:lumMod val="50000"/>
                  </a:schemeClr>
                </a:solidFill>
              </a:rPr>
              <a:t>A. </a:t>
            </a:r>
            <a:r>
              <a:rPr lang="en-US" altLang="en-US" sz="1400" dirty="0" err="1">
                <a:solidFill>
                  <a:schemeClr val="bg1">
                    <a:lumMod val="50000"/>
                  </a:schemeClr>
                </a:solidFill>
              </a:rPr>
              <a:t>Efros</a:t>
            </a:r>
            <a:endParaRPr lang="en-US" alt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92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17007" y="93768"/>
            <a:ext cx="8229600" cy="1143000"/>
          </a:xfrm>
        </p:spPr>
        <p:txBody>
          <a:bodyPr/>
          <a:lstStyle/>
          <a:p>
            <a:pPr algn="l"/>
            <a:r>
              <a:rPr lang="en-US" altLang="en-US" sz="3600" dirty="0"/>
              <a:t>Corner Detection by Auto-correlation</a:t>
            </a:r>
            <a:endParaRPr lang="ru-RU" altLang="en-US" sz="3600" dirty="0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1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4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477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4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905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52400" y="4876800"/>
            <a:ext cx="8758238" cy="1281113"/>
            <a:chOff x="99" y="3312"/>
            <a:chExt cx="5517" cy="807"/>
          </a:xfrm>
        </p:grpSpPr>
        <p:grpSp>
          <p:nvGrpSpPr>
            <p:cNvPr id="174090" name="Group 18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174100" name="Group 19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174105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en-US" altLang="en-US"/>
                </a:p>
              </p:txBody>
            </p:sp>
            <p:sp>
              <p:nvSpPr>
                <p:cNvPr id="174106" name="Freeform 2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4101" name="Group 22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174102" name="Freeform 23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03" name="Freeform 24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04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74091" name="Group 26"/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174096" name="Group 27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174098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en-US" altLang="en-US"/>
                </a:p>
              </p:txBody>
            </p:sp>
            <p:sp>
              <p:nvSpPr>
                <p:cNvPr id="174099" name="Freeform 29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4097" name="Freeform 30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092" name="Text Box 31"/>
            <p:cNvSpPr txBox="1">
              <a:spLocks noChangeArrowheads="1"/>
            </p:cNvSpPr>
            <p:nvPr/>
          </p:nvSpPr>
          <p:spPr bwMode="auto">
            <a:xfrm>
              <a:off x="3923" y="338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or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74093" name="Text Box 32"/>
            <p:cNvSpPr txBox="1">
              <a:spLocks noChangeArrowheads="1"/>
            </p:cNvSpPr>
            <p:nvPr/>
          </p:nvSpPr>
          <p:spPr bwMode="auto">
            <a:xfrm>
              <a:off x="99" y="3360"/>
              <a:ext cx="2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Window function </a:t>
              </a:r>
              <a:r>
                <a:rPr lang="en-US" alt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(x,y)</a:t>
              </a: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endParaRPr lang="ru-RU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094" name="Text Box 33"/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Gaussian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74095" name="Text Box 34"/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1 in window, 0 outside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7504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R. Szeliski</a:t>
            </a:r>
          </a:p>
        </p:txBody>
      </p:sp>
      <p:sp>
        <p:nvSpPr>
          <p:cNvPr id="37" name="Text Box 4">
            <a:extLst>
              <a:ext uri="{FF2B5EF4-FFF2-40B4-BE49-F238E27FC236}">
                <a16:creationId xmlns:a16="http://schemas.microsoft.com/office/drawing/2014/main" xmlns="" id="{22CF4ABC-8258-43B8-ADCC-B894C6675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03666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276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17007" y="93768"/>
            <a:ext cx="8229600" cy="1143000"/>
          </a:xfrm>
        </p:spPr>
        <p:txBody>
          <a:bodyPr/>
          <a:lstStyle/>
          <a:p>
            <a:pPr algn="l"/>
            <a:r>
              <a:rPr lang="en-US" altLang="en-US" sz="3600" dirty="0"/>
              <a:t>Corner Detection by Auto-correlation</a:t>
            </a:r>
            <a:endParaRPr lang="ru-RU" altLang="en-US" sz="3600" dirty="0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5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477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4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905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7504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R. Szeliski</a:t>
            </a:r>
          </a:p>
        </p:txBody>
      </p:sp>
      <p:sp>
        <p:nvSpPr>
          <p:cNvPr id="37" name="Text Box 4">
            <a:extLst>
              <a:ext uri="{FF2B5EF4-FFF2-40B4-BE49-F238E27FC236}">
                <a16:creationId xmlns:a16="http://schemas.microsoft.com/office/drawing/2014/main" xmlns="" id="{22CF4ABC-8258-43B8-ADCC-B894C6675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03666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4239799"/>
            <a:ext cx="8420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arning: sloppy notation! Probably should write </a:t>
            </a:r>
            <a:endParaRPr lang="en-US" dirty="0"/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66782"/>
              </p:ext>
            </p:extLst>
          </p:nvPr>
        </p:nvGraphicFramePr>
        <p:xfrm>
          <a:off x="395286" y="4798493"/>
          <a:ext cx="8239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6" name="Equation" r:id="rId6" imgW="3288960" imgH="380880" progId="Equation.DSMT4">
                  <p:embed/>
                </p:oleObj>
              </mc:Choice>
              <mc:Fallback>
                <p:oleObj name="Equation" r:id="rId6" imgW="3288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6" y="4798493"/>
                        <a:ext cx="8239125" cy="95408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10736"/>
              </p:ext>
            </p:extLst>
          </p:nvPr>
        </p:nvGraphicFramePr>
        <p:xfrm>
          <a:off x="412458" y="5905500"/>
          <a:ext cx="5153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7" name="Equation" r:id="rId8" imgW="2057400" imgH="228600" progId="Equation.DSMT4">
                  <p:embed/>
                </p:oleObj>
              </mc:Choice>
              <mc:Fallback>
                <p:oleObj name="Equation" r:id="rId8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58" y="5905500"/>
                        <a:ext cx="5153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97907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001486" y="6056488"/>
            <a:ext cx="168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s a surfac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26" y="1609932"/>
            <a:ext cx="2819400" cy="496621"/>
          </a:xfrm>
        </p:spPr>
        <p:txBody>
          <a:bodyPr/>
          <a:lstStyle/>
          <a:p>
            <a:r>
              <a:rPr lang="en-US" sz="2400" dirty="0" smtClean="0">
                <a:solidFill>
                  <a:srgbClr val="C00000"/>
                </a:solidFill>
              </a:rPr>
              <a:t>Fun time:</a:t>
            </a:r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829188"/>
              </p:ext>
            </p:extLst>
          </p:nvPr>
        </p:nvGraphicFramePr>
        <p:xfrm>
          <a:off x="168752" y="483022"/>
          <a:ext cx="4372893" cy="60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0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2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2" y="483022"/>
                        <a:ext cx="4372893" cy="601674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5199" y="3733800"/>
            <a:ext cx="1098223" cy="592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6980" y="5319998"/>
            <a:ext cx="1098223" cy="5929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D9A7057-B82E-48F4-8F30-36A8160C631F}"/>
              </a:ext>
            </a:extLst>
          </p:cNvPr>
          <p:cNvSpPr txBox="1"/>
          <p:nvPr/>
        </p:nvSpPr>
        <p:spPr>
          <a:xfrm>
            <a:off x="461774" y="2199841"/>
            <a:ext cx="27291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rrespond the three red crosses to (</a:t>
            </a:r>
            <a:r>
              <a:rPr lang="en-US" sz="2000" dirty="0" err="1"/>
              <a:t>b,c,d</a:t>
            </a:r>
            <a:r>
              <a:rPr lang="en-US" sz="2000" dirty="0"/>
              <a:t>)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8EDA321C-D528-4C3E-A50F-66BF5015AC87}"/>
              </a:ext>
            </a:extLst>
          </p:cNvPr>
          <p:cNvSpPr/>
          <p:nvPr/>
        </p:nvSpPr>
        <p:spPr bwMode="auto">
          <a:xfrm>
            <a:off x="5562600" y="3048000"/>
            <a:ext cx="466725" cy="33337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29725890-3485-46DB-AF30-7793B48A859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2529" t="1644" r="26501" b="59833"/>
          <a:stretch/>
        </p:blipFill>
        <p:spPr>
          <a:xfrm>
            <a:off x="4541645" y="104774"/>
            <a:ext cx="4449955" cy="33708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2ED8081E-299E-4CEC-A853-6ECAB23B258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71800" y="3595509"/>
            <a:ext cx="1569845" cy="12369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6BFD0E2-DE93-48F8-87E2-D6A03830AF3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4892" y="3595509"/>
            <a:ext cx="1569845" cy="12369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7DC25001-657B-49DB-872A-F5833571166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73320" y="3593258"/>
            <a:ext cx="1581964" cy="123920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34B43621-A3A2-4866-BFEA-501A6BEA403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624" y="5158576"/>
            <a:ext cx="1917355" cy="1435941"/>
          </a:xfrm>
          <a:prstGeom prst="rect">
            <a:avLst/>
          </a:prstGeom>
        </p:spPr>
      </p:pic>
      <p:pic>
        <p:nvPicPr>
          <p:cNvPr id="24" name="Picture 23" descr="A close up of a piece of paper&#10;&#10;Description generated with high confidence">
            <a:extLst>
              <a:ext uri="{FF2B5EF4-FFF2-40B4-BE49-F238E27FC236}">
                <a16:creationId xmlns:a16="http://schemas.microsoft.com/office/drawing/2014/main" xmlns="" id="{EA50C032-7A61-4237-B3E6-103B61B31D7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5956" y="5179479"/>
            <a:ext cx="1861531" cy="1394133"/>
          </a:xfrm>
          <a:prstGeom prst="rect">
            <a:avLst/>
          </a:prstGeom>
        </p:spPr>
      </p:pic>
      <p:pic>
        <p:nvPicPr>
          <p:cNvPr id="26" name="Picture 25" descr="A picture containing stationary&#10;&#10;Description generated with high confidence">
            <a:extLst>
              <a:ext uri="{FF2B5EF4-FFF2-40B4-BE49-F238E27FC236}">
                <a16:creationId xmlns:a16="http://schemas.microsoft.com/office/drawing/2014/main" xmlns="" id="{858730CC-9974-4037-9AAB-DCE94DF6557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576" y="5142759"/>
            <a:ext cx="1938475" cy="1451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35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Corners</a:t>
            </a:r>
          </a:p>
        </p:txBody>
      </p:sp>
      <p:sp>
        <p:nvSpPr>
          <p:cNvPr id="11591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3352800"/>
            <a:ext cx="7772400" cy="2286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Key property: in the region around a corner, image gradient has two or more dominant directions</a:t>
            </a:r>
          </a:p>
          <a:p>
            <a:pPr>
              <a:buFontTx/>
              <a:buChar char="•"/>
            </a:pPr>
            <a:r>
              <a:rPr lang="en-US" altLang="en-US"/>
              <a:t>Corners are repeatable and distinctive</a:t>
            </a:r>
          </a:p>
        </p:txBody>
      </p:sp>
      <p:graphicFrame>
        <p:nvGraphicFramePr>
          <p:cNvPr id="167940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935038"/>
          <a:ext cx="6248400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9" name="Bitmap Image" r:id="rId4" imgW="7411485" imgH="2685714" progId="PBrush">
                  <p:embed/>
                </p:oleObj>
              </mc:Choice>
              <mc:Fallback>
                <p:oleObj name="Bitmap Image" r:id="rId4" imgW="7411485" imgH="2685714" progId="PBrush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35038"/>
                        <a:ext cx="6248400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Rectangle 14"/>
          <p:cNvSpPr>
            <a:spLocks noChangeArrowheads="1"/>
          </p:cNvSpPr>
          <p:nvPr/>
        </p:nvSpPr>
        <p:spPr bwMode="auto">
          <a:xfrm>
            <a:off x="457200" y="575945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/>
              <a:t>C.Harris and M.Stephens. </a:t>
            </a:r>
            <a:r>
              <a:rPr lang="en-US" altLang="en-US" sz="2000">
                <a:hlinkClick r:id="rId6"/>
              </a:rPr>
              <a:t>"A Combined Corner and Edge Detector.“</a:t>
            </a:r>
            <a:r>
              <a:rPr lang="en-US" altLang="en-US" sz="2000"/>
              <a:t> </a:t>
            </a:r>
            <a:r>
              <a:rPr lang="en-US" altLang="en-US" sz="2000" i="1"/>
              <a:t>Proceedings of the 4th Alvey Vision Conference</a:t>
            </a:r>
            <a:r>
              <a:rPr lang="en-US" altLang="en-US" sz="2000"/>
              <a:t>: pages 147--151. 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7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rner Detection by Auto-correlation</a:t>
            </a:r>
            <a:endParaRPr lang="ru-RU" altLang="en-US" dirty="0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3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We want to discover how E behaves for small shifts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178181" name="Text Box 4"/>
          <p:cNvSpPr txBox="1">
            <a:spLocks noChangeArrowheads="1"/>
          </p:cNvSpPr>
          <p:nvPr/>
        </p:nvSpPr>
        <p:spPr bwMode="auto">
          <a:xfrm>
            <a:off x="327907" y="1259543"/>
            <a:ext cx="8739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4012465"/>
            <a:ext cx="8610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But this is very slow to compute naively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O(window_width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shift_range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image_width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</a:pPr>
            <a:endParaRPr lang="en-US" altLang="en-US" dirty="0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O( 11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11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600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) = 5.2 billion of thes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14.6 thousand per pixel in your image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2" name="Curved Right Arrow 1"/>
          <p:cNvSpPr>
            <a:spLocks noChangeArrowheads="1"/>
          </p:cNvSpPr>
          <p:nvPr/>
        </p:nvSpPr>
        <p:spPr bwMode="auto">
          <a:xfrm rot="11484949">
            <a:off x="7771520" y="2249776"/>
            <a:ext cx="1400568" cy="3977352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itle 1"/>
          <p:cNvSpPr>
            <a:spLocks noGrp="1"/>
          </p:cNvSpPr>
          <p:nvPr>
            <p:ph type="ctrTitle"/>
          </p:nvPr>
        </p:nvSpPr>
        <p:spPr>
          <a:xfrm>
            <a:off x="6038850" y="647702"/>
            <a:ext cx="2990850" cy="14700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Corn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550025"/>
            <a:ext cx="84582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Slides from Rick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Szeliski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, Svetlana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Lazebnik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, Derek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Hoiem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 and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Grauman&amp;Leib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 2008 AAAI Tutorial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/>
              <a:cs typeface="+mn-cs"/>
            </a:endParaRPr>
          </a:p>
        </p:txBody>
      </p:sp>
      <p:sp>
        <p:nvSpPr>
          <p:cNvPr id="140293" name="TextBox 1"/>
          <p:cNvSpPr txBox="1">
            <a:spLocks noChangeArrowheads="1"/>
          </p:cNvSpPr>
          <p:nvPr/>
        </p:nvSpPr>
        <p:spPr bwMode="auto">
          <a:xfrm>
            <a:off x="7454405" y="6088062"/>
            <a:ext cx="1790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C00000"/>
                </a:solidFill>
                <a:latin typeface="Arial" panose="020B0604020202020204" pitchFamily="34" charset="0"/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</a:rPr>
              <a:t> 4.1</a:t>
            </a:r>
          </a:p>
        </p:txBody>
      </p:sp>
      <p:sp>
        <p:nvSpPr>
          <p:cNvPr id="3" name="Rectangle 2"/>
          <p:cNvSpPr/>
          <p:nvPr/>
        </p:nvSpPr>
        <p:spPr>
          <a:xfrm>
            <a:off x="1371600" y="5148035"/>
            <a:ext cx="6896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/>
              <a:t>Also called interest points, key points, etc.</a:t>
            </a:r>
            <a:br>
              <a:rPr lang="en-US" altLang="en-US" sz="2400" dirty="0"/>
            </a:br>
            <a:r>
              <a:rPr lang="en-US" altLang="en-US" sz="2400" dirty="0"/>
              <a:t>Often described as ‘local’ features.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7D7986F0-9637-4F1D-82C6-52EE56525E60}"/>
              </a:ext>
            </a:extLst>
          </p:cNvPr>
          <p:cNvSpPr txBox="1">
            <a:spLocks/>
          </p:cNvSpPr>
          <p:nvPr/>
        </p:nvSpPr>
        <p:spPr bwMode="auto">
          <a:xfrm>
            <a:off x="171450" y="647700"/>
            <a:ext cx="299085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dirty="0"/>
              <a:t>Filtering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xmlns="" id="{3D7B76A7-5627-4828-8D69-154F0C03FC22}"/>
              </a:ext>
            </a:extLst>
          </p:cNvPr>
          <p:cNvSpPr txBox="1">
            <a:spLocks/>
          </p:cNvSpPr>
          <p:nvPr/>
        </p:nvSpPr>
        <p:spPr bwMode="auto">
          <a:xfrm>
            <a:off x="3209925" y="647700"/>
            <a:ext cx="299085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dirty="0"/>
              <a:t>Edges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xmlns="" id="{9468E722-9994-439A-A450-ED163644B83A}"/>
              </a:ext>
            </a:extLst>
          </p:cNvPr>
          <p:cNvCxnSpPr/>
          <p:nvPr/>
        </p:nvCxnSpPr>
        <p:spPr>
          <a:xfrm>
            <a:off x="2829361" y="1383834"/>
            <a:ext cx="990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F52003FA-C30C-49D0-8B86-C5680E541111}"/>
              </a:ext>
            </a:extLst>
          </p:cNvPr>
          <p:cNvCxnSpPr/>
          <p:nvPr/>
        </p:nvCxnSpPr>
        <p:spPr>
          <a:xfrm>
            <a:off x="5532015" y="1376843"/>
            <a:ext cx="990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3DDA6FD0-2B41-4665-B673-8FAB9DEED589}"/>
              </a:ext>
            </a:extLst>
          </p:cNvPr>
          <p:cNvSpPr txBox="1">
            <a:spLocks/>
          </p:cNvSpPr>
          <p:nvPr/>
        </p:nvSpPr>
        <p:spPr bwMode="auto">
          <a:xfrm>
            <a:off x="3152775" y="2480884"/>
            <a:ext cx="2990850" cy="1982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5400" dirty="0"/>
              <a:t>Feature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rner Detection by Auto-correlation</a:t>
            </a:r>
            <a:endParaRPr lang="ru-RU" altLang="en-US" dirty="0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73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80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1" name="Text Box 4"/>
          <p:cNvSpPr txBox="1">
            <a:spLocks noChangeArrowheads="1"/>
          </p:cNvSpPr>
          <p:nvPr/>
        </p:nvSpPr>
        <p:spPr bwMode="auto">
          <a:xfrm>
            <a:off x="436563" y="4286250"/>
            <a:ext cx="8283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Can speed up using Tayler series expansion</a:t>
            </a:r>
            <a:endParaRPr lang="ru-RU" altLang="en-US" i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xmlns="" id="{B9971AC4-476B-472E-A05D-B77119C1D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907" y="1259543"/>
            <a:ext cx="8739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xmlns="" id="{377E5FAF-EEE2-49E2-B339-32E7BBDE1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33725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We want to discover how E behaves for small shifts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8665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all: Taylor series expansion</a:t>
            </a:r>
          </a:p>
        </p:txBody>
      </p:sp>
      <p:sp>
        <p:nvSpPr>
          <p:cNvPr id="182275" name="Text Box 4"/>
          <p:cNvSpPr txBox="1">
            <a:spLocks noChangeArrowheads="1"/>
          </p:cNvSpPr>
          <p:nvPr/>
        </p:nvSpPr>
        <p:spPr bwMode="auto">
          <a:xfrm>
            <a:off x="393097" y="1023833"/>
            <a:ext cx="8283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A function f can be represented by an infinite series of its derivatives at a single point </a:t>
            </a:r>
            <a:r>
              <a:rPr lang="en-US" altLang="en-US" i="1" dirty="0">
                <a:cs typeface="Times New Roman" panose="02020603050405020304" pitchFamily="18" charset="0"/>
              </a:rPr>
              <a:t>a</a:t>
            </a:r>
            <a:r>
              <a:rPr lang="en-US" altLang="en-US" dirty="0">
                <a:cs typeface="Times New Roman" panose="02020603050405020304" pitchFamily="18" charset="0"/>
              </a:rPr>
              <a:t>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pic>
        <p:nvPicPr>
          <p:cNvPr id="18227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070" y="3121610"/>
            <a:ext cx="27813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8" name="Text Box 4"/>
          <p:cNvSpPr txBox="1">
            <a:spLocks noChangeArrowheads="1"/>
          </p:cNvSpPr>
          <p:nvPr/>
        </p:nvSpPr>
        <p:spPr bwMode="auto">
          <a:xfrm>
            <a:off x="1844670" y="5703617"/>
            <a:ext cx="4343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en-US" altLang="en-US" sz="1800" dirty="0">
                <a:cs typeface="Times New Roman" panose="02020603050405020304" pitchFamily="18" charset="0"/>
              </a:rPr>
              <a:t>Approximation of </a:t>
            </a:r>
            <a:br>
              <a:rPr lang="en-US" altLang="en-US" sz="1800" dirty="0">
                <a:cs typeface="Times New Roman" panose="02020603050405020304" pitchFamily="18" charset="0"/>
              </a:rPr>
            </a:br>
            <a:r>
              <a:rPr lang="en-US" altLang="en-US" sz="1800" dirty="0">
                <a:cs typeface="Times New Roman" panose="02020603050405020304" pitchFamily="18" charset="0"/>
              </a:rPr>
              <a:t>f(x) = e</a:t>
            </a:r>
            <a:r>
              <a:rPr lang="en-US" altLang="en-US" sz="1800" baseline="30000" dirty="0">
                <a:cs typeface="Times New Roman" panose="02020603050405020304" pitchFamily="18" charset="0"/>
              </a:rPr>
              <a:t>x </a:t>
            </a:r>
            <a:br>
              <a:rPr lang="en-US" altLang="en-US" sz="1800" baseline="30000" dirty="0">
                <a:cs typeface="Times New Roman" panose="02020603050405020304" pitchFamily="18" charset="0"/>
              </a:rPr>
            </a:br>
            <a:r>
              <a:rPr lang="en-US" altLang="en-US" sz="1800" dirty="0">
                <a:cs typeface="Times New Roman" panose="02020603050405020304" pitchFamily="18" charset="0"/>
              </a:rPr>
              <a:t>centered at f(0)</a:t>
            </a:r>
            <a:endParaRPr lang="ru-RU" altLang="en-US" sz="1800" baseline="30000" dirty="0"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21" y="2087374"/>
            <a:ext cx="8420100" cy="92480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36284" y="2939493"/>
            <a:ext cx="114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Wikipedi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6446" y="347733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we care about window centered, we set </a:t>
            </a:r>
            <a:r>
              <a:rPr lang="en-US" i="1" dirty="0"/>
              <a:t>a = 0</a:t>
            </a:r>
          </a:p>
          <a:p>
            <a:r>
              <a:rPr lang="en-US" dirty="0"/>
              <a:t>(</a:t>
            </a:r>
            <a:r>
              <a:rPr lang="en-US" dirty="0" err="1"/>
              <a:t>MacLaurin</a:t>
            </a:r>
            <a:r>
              <a:rPr lang="en-US" dirty="0"/>
              <a:t> seri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-130174"/>
                <a:ext cx="8229600" cy="1143000"/>
              </a:xfrm>
            </p:spPr>
            <p:txBody>
              <a:bodyPr/>
              <a:lstStyle/>
              <a:p>
                <a:r>
                  <a:rPr lang="en-US" dirty="0" smtClean="0"/>
                  <a:t>Approxima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-130174"/>
                <a:ext cx="8229600" cy="1143000"/>
              </a:xfrm>
              <a:blipFill rotWithShape="0">
                <a:blip r:embed="rId3"/>
                <a:stretch>
                  <a:fillRect b="-8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89038830"/>
              </p:ext>
            </p:extLst>
          </p:nvPr>
        </p:nvGraphicFramePr>
        <p:xfrm>
          <a:off x="1064404" y="990600"/>
          <a:ext cx="520265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67" name="Equation" r:id="rId4" imgW="2768600" imgH="381000" progId="Equation.DSMT4">
                  <p:embed/>
                </p:oleObj>
              </mc:Choice>
              <mc:Fallback>
                <p:oleObj name="Equation" r:id="rId4" imgW="276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04" y="990600"/>
                        <a:ext cx="5202657" cy="715962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6">
            <a:extLst>
              <a:ext uri="{FF2B5EF4-FFF2-40B4-BE49-F238E27FC236}">
                <a16:creationId xmlns:a16="http://schemas.microsoft.com/office/drawing/2014/main" xmlns="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26811"/>
              </p:ext>
            </p:extLst>
          </p:nvPr>
        </p:nvGraphicFramePr>
        <p:xfrm>
          <a:off x="1219200" y="2590800"/>
          <a:ext cx="4260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68" name="Equation" r:id="rId6" imgW="2044440" imgH="291960" progId="Equation.DSMT4">
                  <p:embed/>
                </p:oleObj>
              </mc:Choice>
              <mc:Fallback>
                <p:oleObj name="Equation" r:id="rId6" imgW="2044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4260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6">
            <a:extLst>
              <a:ext uri="{FF2B5EF4-FFF2-40B4-BE49-F238E27FC236}">
                <a16:creationId xmlns:a16="http://schemas.microsoft.com/office/drawing/2014/main" xmlns="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84521"/>
              </p:ext>
            </p:extLst>
          </p:nvPr>
        </p:nvGraphicFramePr>
        <p:xfrm>
          <a:off x="323850" y="1748709"/>
          <a:ext cx="84963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69" name="Equation" r:id="rId8" imgW="4076640" imgH="419040" progId="Equation.DSMT4">
                  <p:embed/>
                </p:oleObj>
              </mc:Choice>
              <mc:Fallback>
                <p:oleObj name="Equation" r:id="rId8" imgW="4076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48709"/>
                        <a:ext cx="84963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6">
            <a:extLst>
              <a:ext uri="{FF2B5EF4-FFF2-40B4-BE49-F238E27FC236}">
                <a16:creationId xmlns:a16="http://schemas.microsoft.com/office/drawing/2014/main" xmlns="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755978"/>
              </p:ext>
            </p:extLst>
          </p:nvPr>
        </p:nvGraphicFramePr>
        <p:xfrm>
          <a:off x="2133600" y="3182937"/>
          <a:ext cx="50276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70" name="Equation" r:id="rId10" imgW="2412720" imgH="482400" progId="Equation.DSMT4">
                  <p:embed/>
                </p:oleObj>
              </mc:Choice>
              <mc:Fallback>
                <p:oleObj name="Equation" r:id="rId10" imgW="241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82937"/>
                        <a:ext cx="50276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6">
            <a:extLst>
              <a:ext uri="{FF2B5EF4-FFF2-40B4-BE49-F238E27FC236}">
                <a16:creationId xmlns:a16="http://schemas.microsoft.com/office/drawing/2014/main" xmlns="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82003"/>
              </p:ext>
            </p:extLst>
          </p:nvPr>
        </p:nvGraphicFramePr>
        <p:xfrm>
          <a:off x="2149475" y="4197350"/>
          <a:ext cx="53181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71" name="Equation" r:id="rId12" imgW="2552400" imgH="507960" progId="Equation.DSMT4">
                  <p:embed/>
                </p:oleObj>
              </mc:Choice>
              <mc:Fallback>
                <p:oleObj name="Equation" r:id="rId12" imgW="2552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197350"/>
                        <a:ext cx="53181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6">
            <a:extLst>
              <a:ext uri="{FF2B5EF4-FFF2-40B4-BE49-F238E27FC236}">
                <a16:creationId xmlns:a16="http://schemas.microsoft.com/office/drawing/2014/main" xmlns="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98166"/>
              </p:ext>
            </p:extLst>
          </p:nvPr>
        </p:nvGraphicFramePr>
        <p:xfrm>
          <a:off x="2133600" y="5349875"/>
          <a:ext cx="5211762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72" name="Equation" r:id="rId14" imgW="2501640" imgH="685800" progId="Equation.DSMT4">
                  <p:embed/>
                </p:oleObj>
              </mc:Choice>
              <mc:Fallback>
                <p:oleObj name="Equation" r:id="rId14" imgW="2501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49875"/>
                        <a:ext cx="5211762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799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"/>
          <p:cNvSpPr>
            <a:spLocks noChangeArrowheads="1"/>
          </p:cNvSpPr>
          <p:nvPr/>
        </p:nvSpPr>
        <p:spPr bwMode="auto">
          <a:xfrm>
            <a:off x="2286000" y="19431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93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381000" y="1295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The quadratic approximation simplifies to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49982"/>
              </p:ext>
            </p:extLst>
          </p:nvPr>
        </p:nvGraphicFramePr>
        <p:xfrm>
          <a:off x="2286000" y="4521200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6" name="Equation" r:id="rId4" imgW="1765300" imgH="508000" progId="">
                  <p:embed/>
                </p:oleObj>
              </mc:Choice>
              <mc:Fallback>
                <p:oleObj name="Equation" r:id="rId4" imgW="1765300" imgH="5080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21200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381000" y="3589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where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r>
              <a:rPr lang="en-US" altLang="en-US" sz="2400" dirty="0">
                <a:cs typeface="Times New Roman" panose="02020603050405020304" pitchFamily="18" charset="0"/>
              </a:rPr>
              <a:t> is a </a:t>
            </a:r>
            <a:r>
              <a:rPr lang="en-US" altLang="en-US" sz="2400" i="1" dirty="0">
                <a:cs typeface="Times New Roman" panose="02020603050405020304" pitchFamily="18" charset="0"/>
              </a:rPr>
              <a:t>second moment matrix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computed from image derivatives:</a:t>
            </a:r>
            <a:endParaRPr lang="ru-RU" altLang="en-US" sz="2400" dirty="0">
              <a:cs typeface="Times New Roman" panose="02020603050405020304" pitchFamily="18" charset="0"/>
            </a:endParaRPr>
          </a:p>
        </p:txBody>
      </p:sp>
      <p:graphicFrame>
        <p:nvGraphicFramePr>
          <p:cNvPr id="193543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67991217"/>
              </p:ext>
            </p:extLst>
          </p:nvPr>
        </p:nvGraphicFramePr>
        <p:xfrm>
          <a:off x="2286000" y="1979613"/>
          <a:ext cx="4038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7" name="Equation" r:id="rId6" imgW="1536700" imgH="457200" progId="Equation.3">
                  <p:embed/>
                </p:oleObj>
              </mc:Choice>
              <mc:Fallback>
                <p:oleObj name="Equation" r:id="rId6" imgW="1536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79613"/>
                        <a:ext cx="4038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1071563" y="1022350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9" name="Equation" r:id="rId4" imgW="1790700" imgH="482600" progId="Equation.3">
                  <p:embed/>
                </p:oleObj>
              </mc:Choice>
              <mc:Fallback>
                <p:oleObj name="Equation" r:id="rId4" imgW="17907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022350"/>
                        <a:ext cx="55562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2687638" y="5362575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0" name="Equation" r:id="rId6" imgW="571252" imgH="393529" progId="Equation.3">
                  <p:embed/>
                </p:oleObj>
              </mc:Choice>
              <mc:Fallback>
                <p:oleObj name="Equation" r:id="rId6" imgW="571252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362575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3990975"/>
            <a:ext cx="165576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2606675" y="4013200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6762750" y="4013200"/>
            <a:ext cx="17002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4668838" y="4013200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1078" name="Object 4"/>
          <p:cNvGraphicFramePr>
            <a:graphicFrameLocks noChangeAspect="1"/>
          </p:cNvGraphicFramePr>
          <p:nvPr/>
        </p:nvGraphicFramePr>
        <p:xfrm>
          <a:off x="4745038" y="5362575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1" name="Equation" r:id="rId10" imgW="583947" imgH="418918" progId="Equation.3">
                  <p:embed/>
                </p:oleObj>
              </mc:Choice>
              <mc:Fallback>
                <p:oleObj name="Equation" r:id="rId10" imgW="583947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362575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5"/>
          <p:cNvGraphicFramePr>
            <a:graphicFrameLocks noChangeAspect="1"/>
          </p:cNvGraphicFramePr>
          <p:nvPr/>
        </p:nvGraphicFramePr>
        <p:xfrm>
          <a:off x="6497638" y="5362575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2" name="Equation" r:id="rId12" imgW="889000" imgH="419100" progId="Equation.3">
                  <p:embed/>
                </p:oleObj>
              </mc:Choice>
              <mc:Fallback>
                <p:oleObj name="Equation" r:id="rId12" imgW="8890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362575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6858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3000" b="1" kern="0">
                <a:solidFill>
                  <a:srgbClr val="000000"/>
                </a:solidFill>
                <a:latin typeface="Arial"/>
                <a:cs typeface="+mn-cs"/>
              </a:rPr>
              <a:t>Corners</a:t>
            </a:r>
            <a:r>
              <a:rPr lang="en-US" sz="3000" kern="0">
                <a:solidFill>
                  <a:srgbClr val="000000"/>
                </a:solidFill>
                <a:latin typeface="Arial"/>
                <a:cs typeface="+mn-cs"/>
              </a:rPr>
              <a:t> as distinctive interest points</a:t>
            </a:r>
            <a:endParaRPr lang="ru-RU" sz="3000" kern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95595" name="Text Box 6"/>
          <p:cNvSpPr txBox="1">
            <a:spLocks noChangeArrowheads="1"/>
          </p:cNvSpPr>
          <p:nvPr/>
        </p:nvSpPr>
        <p:spPr bwMode="auto">
          <a:xfrm>
            <a:off x="957263" y="2771775"/>
            <a:ext cx="7813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 2 matrix of image derivatives </a:t>
            </a:r>
            <a:b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averaged in neighborhood of a point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8650" y="5619750"/>
            <a:ext cx="14970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Arial"/>
                <a:cs typeface="+mn-cs"/>
              </a:rPr>
              <a:t>Notation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e surface </a:t>
            </a:r>
            <a:r>
              <a:rPr lang="en-US" altLang="en-US" i="1"/>
              <a:t>E</a:t>
            </a:r>
            <a:r>
              <a:rPr lang="en-US" altLang="en-US"/>
              <a:t>(</a:t>
            </a:r>
            <a:r>
              <a:rPr lang="en-US" altLang="en-US" i="1"/>
              <a:t>u</a:t>
            </a:r>
            <a:r>
              <a:rPr lang="en-US" altLang="en-US"/>
              <a:t>,</a:t>
            </a:r>
            <a:r>
              <a:rPr lang="en-US" altLang="en-US" i="1"/>
              <a:t>v</a:t>
            </a:r>
            <a:r>
              <a:rPr lang="en-US" altLang="en-US"/>
              <a:t>) is locally approximated by a quadratic form. Let’s try to understand its shape.</a:t>
            </a:r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670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7637" name="Object 8"/>
          <p:cNvGraphicFramePr>
            <a:graphicFrameLocks noChangeAspect="1"/>
          </p:cNvGraphicFramePr>
          <p:nvPr/>
        </p:nvGraphicFramePr>
        <p:xfrm>
          <a:off x="533400" y="27432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9" name="Equation" r:id="rId5" imgW="1536700" imgH="457200" progId="Equation.3">
                  <p:embed/>
                </p:oleObj>
              </mc:Choice>
              <mc:Fallback>
                <p:oleObj name="Equation" r:id="rId5" imgW="1536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38185"/>
              </p:ext>
            </p:extLst>
          </p:nvPr>
        </p:nvGraphicFramePr>
        <p:xfrm>
          <a:off x="304800" y="4267200"/>
          <a:ext cx="44958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0" name="Equation" r:id="rId7" imgW="1752480" imgH="507960" progId="Equation.3">
                  <p:embed/>
                </p:oleObj>
              </mc:Choice>
              <mc:Fallback>
                <p:oleObj name="Equation" r:id="rId7" imgW="175248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44958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0"/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dirty="0"/>
              <a:t>Consider a horizontal “slice” of </a:t>
            </a:r>
            <a:r>
              <a:rPr lang="en-US" altLang="en-US" sz="2400" i="1" dirty="0"/>
              <a:t>E</a:t>
            </a:r>
            <a:r>
              <a:rPr lang="en-US" altLang="en-US" sz="2400" dirty="0"/>
              <a:t>(</a:t>
            </a:r>
            <a:r>
              <a:rPr lang="en-US" altLang="en-US" sz="2400" i="1" dirty="0"/>
              <a:t>u</a:t>
            </a:r>
            <a:r>
              <a:rPr lang="en-US" altLang="en-US" sz="2400" dirty="0"/>
              <a:t>, </a:t>
            </a:r>
            <a:r>
              <a:rPr lang="en-US" altLang="en-US" sz="2400" i="1" dirty="0"/>
              <a:t>v</a:t>
            </a:r>
            <a:r>
              <a:rPr lang="en-US" altLang="en-US" sz="2400" dirty="0"/>
              <a:t>):</a:t>
            </a:r>
          </a:p>
        </p:txBody>
      </p:sp>
      <p:sp>
        <p:nvSpPr>
          <p:cNvPr id="199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381000" y="16764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This is the equation of an ellipse.</a:t>
            </a:r>
          </a:p>
        </p:txBody>
      </p:sp>
      <p:graphicFrame>
        <p:nvGraphicFramePr>
          <p:cNvPr id="199685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6" name="Equation" r:id="rId4" imgW="1358900" imgH="457200" progId="Equation.3">
                  <p:embed/>
                </p:oleObj>
              </mc:Choice>
              <mc:Fallback>
                <p:oleObj name="Equation" r:id="rId4" imgW="13589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21336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81000" y="5943600"/>
            <a:ext cx="800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FF0000"/>
                </a:solidFill>
              </a:rPr>
              <a:t>Recall that E(</a:t>
            </a:r>
            <a:r>
              <a:rPr lang="en-US" altLang="en-US" sz="2400" dirty="0" err="1" smtClean="0">
                <a:solidFill>
                  <a:srgbClr val="FF0000"/>
                </a:solidFill>
              </a:rPr>
              <a:t>u,v</a:t>
            </a:r>
            <a:r>
              <a:rPr lang="en-US" altLang="en-US" sz="2400" dirty="0" smtClean="0">
                <a:solidFill>
                  <a:srgbClr val="FF0000"/>
                </a:solidFill>
              </a:rPr>
              <a:t>) is the square difference between shifted patch and itself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envector and eigen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2578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caled eigenvector is still eigenvector with </a:t>
            </a:r>
            <a:r>
              <a:rPr lang="en-US" dirty="0" smtClean="0">
                <a:solidFill>
                  <a:srgbClr val="FF0000"/>
                </a:solidFill>
              </a:rPr>
              <a:t>same eigenvalue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dirty="0" smtClean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igenvectors </a:t>
            </a:r>
            <a:r>
              <a:rPr lang="en-US" dirty="0" err="1" smtClean="0">
                <a:solidFill>
                  <a:srgbClr val="FF0000"/>
                </a:solidFill>
              </a:rPr>
              <a:t>diagonalize</a:t>
            </a:r>
            <a:r>
              <a:rPr lang="en-US" dirty="0" smtClean="0"/>
              <a:t> the matrix</a:t>
            </a:r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55644"/>
              </p:ext>
            </p:extLst>
          </p:nvPr>
        </p:nvGraphicFramePr>
        <p:xfrm>
          <a:off x="1143000" y="1143000"/>
          <a:ext cx="25638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2" name="Equation" r:id="rId3" imgW="1269720" imgH="380880" progId="Equation.DSMT4">
                  <p:embed/>
                </p:oleObj>
              </mc:Choice>
              <mc:Fallback>
                <p:oleObj name="Equation" r:id="rId3" imgW="1269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0"/>
                        <a:ext cx="25638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4337"/>
              </p:ext>
            </p:extLst>
          </p:nvPr>
        </p:nvGraphicFramePr>
        <p:xfrm>
          <a:off x="1295400" y="3117850"/>
          <a:ext cx="2743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3" name="Equation" r:id="rId5" imgW="1358640" imgH="380880" progId="Equation.DSMT4">
                  <p:embed/>
                </p:oleObj>
              </mc:Choice>
              <mc:Fallback>
                <p:oleObj name="Equation" r:id="rId5" imgW="1358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17850"/>
                        <a:ext cx="27432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344622"/>
              </p:ext>
            </p:extLst>
          </p:nvPr>
        </p:nvGraphicFramePr>
        <p:xfrm>
          <a:off x="1320800" y="4873625"/>
          <a:ext cx="2692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4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873625"/>
                        <a:ext cx="26924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46856"/>
              </p:ext>
            </p:extLst>
          </p:nvPr>
        </p:nvGraphicFramePr>
        <p:xfrm>
          <a:off x="3962400" y="4605338"/>
          <a:ext cx="22050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5" name="Equation" r:id="rId9" imgW="1091880" imgH="495000" progId="Equation.DSMT4">
                  <p:embed/>
                </p:oleObj>
              </mc:Choice>
              <mc:Fallback>
                <p:oleObj name="Equation" r:id="rId9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05338"/>
                        <a:ext cx="22050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6216"/>
              </p:ext>
            </p:extLst>
          </p:nvPr>
        </p:nvGraphicFramePr>
        <p:xfrm>
          <a:off x="1143000" y="5500687"/>
          <a:ext cx="27178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6" name="Equation" r:id="rId11" imgW="1346040" imgH="482400" progId="Equation.DSMT4">
                  <p:embed/>
                </p:oleObj>
              </mc:Choice>
              <mc:Fallback>
                <p:oleObj name="Equation" r:id="rId11" imgW="1346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00687"/>
                        <a:ext cx="27178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6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envector and eigen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257800"/>
          </a:xfrm>
        </p:spPr>
        <p:txBody>
          <a:bodyPr/>
          <a:lstStyle/>
          <a:p>
            <a:endParaRPr lang="en-US" dirty="0"/>
          </a:p>
          <a:p>
            <a:pPr marL="514350" indent="-514350">
              <a:buFont typeface="+mj-lt"/>
              <a:buAutoNum type="arabicPeriod" startAt="3"/>
            </a:pPr>
            <a:r>
              <a:rPr lang="en-US" dirty="0" smtClean="0"/>
              <a:t>For symmetric </a:t>
            </a:r>
            <a:r>
              <a:rPr lang="en-US" i="1" dirty="0" smtClean="0"/>
              <a:t>M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dirty="0" smtClean="0"/>
              <a:t> can be made orthonormal (orthogonal and normalized)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In particular,               if               (try at home)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2400" i="1" dirty="0" smtClean="0"/>
              <a:t>R</a:t>
            </a:r>
            <a:r>
              <a:rPr lang="en-US" sz="2400" dirty="0" smtClean="0"/>
              <a:t> orthonormal                          </a:t>
            </a:r>
            <a:r>
              <a:rPr lang="en-US" sz="2400" i="1" dirty="0" smtClean="0"/>
              <a:t>R</a:t>
            </a:r>
            <a:r>
              <a:rPr lang="en-US" sz="2400" dirty="0" smtClean="0"/>
              <a:t> is a rotation operation</a:t>
            </a:r>
            <a:endParaRPr lang="en-US" sz="2400" dirty="0"/>
          </a:p>
          <a:p>
            <a:pPr marL="514350" indent="-514350">
              <a:buFont typeface="+mj-lt"/>
              <a:buAutoNum type="arabicPeriod" startAt="3"/>
            </a:pPr>
            <a:r>
              <a:rPr lang="en-US" i="1" dirty="0" smtClean="0"/>
              <a:t>E(</a:t>
            </a:r>
            <a:r>
              <a:rPr lang="en-US" i="1" dirty="0" err="1" smtClean="0"/>
              <a:t>u,v</a:t>
            </a:r>
            <a:r>
              <a:rPr lang="en-US" i="1" dirty="0" smtClean="0"/>
              <a:t>)</a:t>
            </a:r>
            <a:r>
              <a:rPr lang="en-US" dirty="0" smtClean="0"/>
              <a:t> = 1 is a rotated eclipse (by </a:t>
            </a:r>
            <a:r>
              <a:rPr lang="en-US" i="1" dirty="0" smtClean="0"/>
              <a:t>R</a:t>
            </a:r>
            <a:r>
              <a:rPr lang="en-US" dirty="0" smtClean="0"/>
              <a:t>) </a:t>
            </a:r>
          </a:p>
        </p:txBody>
      </p:sp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44924"/>
              </p:ext>
            </p:extLst>
          </p:nvPr>
        </p:nvGraphicFramePr>
        <p:xfrm>
          <a:off x="3513931" y="2133600"/>
          <a:ext cx="8969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08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931" y="2133600"/>
                        <a:ext cx="8969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0893"/>
              </p:ext>
            </p:extLst>
          </p:nvPr>
        </p:nvGraphicFramePr>
        <p:xfrm>
          <a:off x="4945063" y="2133600"/>
          <a:ext cx="9223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09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2133600"/>
                        <a:ext cx="9223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555274"/>
              </p:ext>
            </p:extLst>
          </p:nvPr>
        </p:nvGraphicFramePr>
        <p:xfrm>
          <a:off x="1128252" y="3934970"/>
          <a:ext cx="7010400" cy="104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0" name="Equation" r:id="rId7" imgW="3238200" imgH="482400" progId="Equation.DSMT4">
                  <p:embed/>
                </p:oleObj>
              </mc:Choice>
              <mc:Fallback>
                <p:oleObj name="Equation" r:id="rId7" imgW="3238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252" y="3934970"/>
                        <a:ext cx="7010400" cy="1045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8919"/>
              </p:ext>
            </p:extLst>
          </p:nvPr>
        </p:nvGraphicFramePr>
        <p:xfrm>
          <a:off x="3657600" y="2560637"/>
          <a:ext cx="19764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1" name="Equation" r:id="rId9" imgW="977760" imgH="203040" progId="Equation.DSMT4">
                  <p:embed/>
                </p:oleObj>
              </mc:Choice>
              <mc:Fallback>
                <p:oleObj name="Equation" r:id="rId9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60637"/>
                        <a:ext cx="19764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841595"/>
              </p:ext>
            </p:extLst>
          </p:nvPr>
        </p:nvGraphicFramePr>
        <p:xfrm>
          <a:off x="777875" y="4876800"/>
          <a:ext cx="78327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2" name="Equation" r:id="rId11" imgW="3619440" imgH="850680" progId="Equation.DSMT4">
                  <p:embed/>
                </p:oleObj>
              </mc:Choice>
              <mc:Fallback>
                <p:oleObj name="Equation" r:id="rId11" imgW="36194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876800"/>
                        <a:ext cx="7832725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63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3782" name="Text Box 5"/>
              <p:cNvSpPr txBox="1">
                <a:spLocks noChangeArrowheads="1"/>
              </p:cNvSpPr>
              <p:nvPr/>
            </p:nvSpPr>
            <p:spPr bwMode="auto">
              <a:xfrm>
                <a:off x="572729" y="6073170"/>
                <a:ext cx="8534400" cy="7848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en-US" altLang="en-US" sz="2000" dirty="0"/>
                  <a:t>The axis lengths of the ellipse are determined by the eigenvalues,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en-US" altLang="en-US" sz="2000" dirty="0"/>
                  <a:t>and the orientation is determined by a rotation matrix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en-US" sz="2000" i="1" dirty="0"/>
                  <a:t>.</a:t>
                </a:r>
              </a:p>
            </p:txBody>
          </p:sp>
        </mc:Choice>
        <mc:Fallback xmlns="">
          <p:sp>
            <p:nvSpPr>
              <p:cNvPr id="20378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729" y="6073170"/>
                <a:ext cx="8534400" cy="784830"/>
              </a:xfrm>
              <a:prstGeom prst="rect">
                <a:avLst/>
              </a:prstGeom>
              <a:blipFill rotWithShape="0">
                <a:blip r:embed="rId4"/>
                <a:stretch>
                  <a:fillRect l="-786" t="-3101" b="-131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3783" name="Group 21"/>
          <p:cNvGrpSpPr>
            <a:grpSpLocks/>
          </p:cNvGrpSpPr>
          <p:nvPr/>
        </p:nvGrpSpPr>
        <p:grpSpPr bwMode="auto">
          <a:xfrm>
            <a:off x="914400" y="3118771"/>
            <a:ext cx="5410200" cy="2901029"/>
            <a:chOff x="2254" y="2352"/>
            <a:chExt cx="3410" cy="1813"/>
          </a:xfrm>
        </p:grpSpPr>
        <p:sp>
          <p:nvSpPr>
            <p:cNvPr id="203786" name="Text Box 8"/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7" name="Text Box 9"/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 dirty="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 dirty="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8" name="Oval 11"/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89" name="Line 12"/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790" name="Line 13"/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791" name="AutoShape 14"/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92" name="AutoShape 15"/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93" name="Rectangle 16"/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3794" name="Rectangle 17"/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03784" name="Object 1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21880536"/>
              </p:ext>
            </p:extLst>
          </p:nvPr>
        </p:nvGraphicFramePr>
        <p:xfrm>
          <a:off x="5638800" y="1327150"/>
          <a:ext cx="27432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5" name="Equation" r:id="rId5" imgW="1587240" imgH="482400" progId="Equation.DSMT4">
                  <p:embed/>
                </p:oleObj>
              </mc:Choice>
              <mc:Fallback>
                <p:oleObj name="Equation" r:id="rId5" imgW="158724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27150"/>
                        <a:ext cx="27432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68900"/>
              </p:ext>
            </p:extLst>
          </p:nvPr>
        </p:nvGraphicFramePr>
        <p:xfrm>
          <a:off x="5257800" y="4456112"/>
          <a:ext cx="32861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6" name="Equation" r:id="rId7" imgW="1765080" imgH="634680" progId="Equation.DSMT4">
                  <p:embed/>
                </p:oleObj>
              </mc:Choice>
              <mc:Fallback>
                <p:oleObj name="Equation" r:id="rId7" imgW="1765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56112"/>
                        <a:ext cx="328612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831689" y="991098"/>
            <a:ext cx="3883921" cy="1947354"/>
          </a:xfrm>
          <a:prstGeom prst="ellipse">
            <a:avLst/>
          </a:prstGeom>
          <a:solidFill>
            <a:srgbClr val="7CF6D3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3" name="Line 12"/>
          <p:cNvSpPr>
            <a:spLocks noChangeShapeType="1"/>
          </p:cNvSpPr>
          <p:nvPr/>
        </p:nvSpPr>
        <p:spPr bwMode="auto">
          <a:xfrm rot="2387176" flipV="1">
            <a:off x="1309246" y="712676"/>
            <a:ext cx="2974817" cy="250899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 rot="2387176" flipH="1" flipV="1">
            <a:off x="2164407" y="1203915"/>
            <a:ext cx="1266082" cy="1504119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AutoShape 14"/>
          <p:cNvSpPr>
            <a:spLocks/>
          </p:cNvSpPr>
          <p:nvPr/>
        </p:nvSpPr>
        <p:spPr bwMode="auto">
          <a:xfrm rot="16210393">
            <a:off x="3659755" y="1284187"/>
            <a:ext cx="185615" cy="1737293"/>
          </a:xfrm>
          <a:prstGeom prst="leftBrace">
            <a:avLst>
              <a:gd name="adj1" fmla="val 78664"/>
              <a:gd name="adj2" fmla="val 49065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6" name="AutoShape 15"/>
          <p:cNvSpPr>
            <a:spLocks/>
          </p:cNvSpPr>
          <p:nvPr/>
        </p:nvSpPr>
        <p:spPr bwMode="auto">
          <a:xfrm rot="21528205">
            <a:off x="2436333" y="1069030"/>
            <a:ext cx="222120" cy="820865"/>
          </a:xfrm>
          <a:prstGeom prst="leftBrace">
            <a:avLst>
              <a:gd name="adj1" fmla="val 30536"/>
              <a:gd name="adj2" fmla="val 49065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991628" y="1219200"/>
            <a:ext cx="1751572" cy="4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baseline="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en-US" sz="2400" baseline="30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2891055" y="2243240"/>
            <a:ext cx="1751572" cy="4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</a:t>
            </a: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baseline="30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en-US" sz="2400" baseline="300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spondence across views</a:t>
            </a:r>
          </a:p>
        </p:txBody>
      </p:sp>
      <p:sp>
        <p:nvSpPr>
          <p:cNvPr id="141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/>
          </a:p>
          <a:p>
            <a:r>
              <a:rPr lang="en-US" altLang="en-US" dirty="0"/>
              <a:t>Correspondence: matching points, patches, edges, or regions across images.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pic>
        <p:nvPicPr>
          <p:cNvPr id="141316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20" b="6261"/>
          <a:stretch>
            <a:fillRect/>
          </a:stretch>
        </p:blipFill>
        <p:spPr bwMode="auto">
          <a:xfrm>
            <a:off x="1193800" y="2927350"/>
            <a:ext cx="19875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7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0" y="3168650"/>
            <a:ext cx="1600200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8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>
            <a:fillRect/>
          </a:stretch>
        </p:blipFill>
        <p:spPr bwMode="auto">
          <a:xfrm>
            <a:off x="3556000" y="3844925"/>
            <a:ext cx="501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9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5" t="32785" r="29762" b="42061"/>
          <a:stretch>
            <a:fillRect/>
          </a:stretch>
        </p:blipFill>
        <p:spPr bwMode="auto">
          <a:xfrm>
            <a:off x="4356100" y="3803650"/>
            <a:ext cx="4762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1933575" y="3475038"/>
            <a:ext cx="685800" cy="887412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772150" y="3803650"/>
            <a:ext cx="685800" cy="887413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1322" name="TextBox 9"/>
          <p:cNvSpPr txBox="1">
            <a:spLocks noChangeArrowheads="1"/>
          </p:cNvSpPr>
          <p:nvPr/>
        </p:nvSpPr>
        <p:spPr bwMode="auto">
          <a:xfrm>
            <a:off x="4013200" y="3851275"/>
            <a:ext cx="39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≈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19375" y="3919538"/>
            <a:ext cx="784225" cy="18415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832350" y="4191000"/>
            <a:ext cx="939800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458200" y="65194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H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Oval 11"/>
          <p:cNvSpPr>
            <a:spLocks noChangeArrowheads="1"/>
          </p:cNvSpPr>
          <p:nvPr/>
        </p:nvSpPr>
        <p:spPr bwMode="auto">
          <a:xfrm>
            <a:off x="831689" y="991098"/>
            <a:ext cx="3883921" cy="1947354"/>
          </a:xfrm>
          <a:prstGeom prst="ellipse">
            <a:avLst/>
          </a:prstGeom>
          <a:solidFill>
            <a:srgbClr val="7CF6D3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 rot="2387176" flipH="1" flipV="1">
            <a:off x="2164407" y="1203915"/>
            <a:ext cx="1266082" cy="1504119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AutoShape 14"/>
          <p:cNvSpPr>
            <a:spLocks/>
          </p:cNvSpPr>
          <p:nvPr/>
        </p:nvSpPr>
        <p:spPr bwMode="auto">
          <a:xfrm rot="16210393">
            <a:off x="3659755" y="1284187"/>
            <a:ext cx="185615" cy="1737293"/>
          </a:xfrm>
          <a:prstGeom prst="leftBrace">
            <a:avLst>
              <a:gd name="adj1" fmla="val 78664"/>
              <a:gd name="adj2" fmla="val 49065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7" name="AutoShape 15"/>
          <p:cNvSpPr>
            <a:spLocks/>
          </p:cNvSpPr>
          <p:nvPr/>
        </p:nvSpPr>
        <p:spPr bwMode="auto">
          <a:xfrm rot="21528205">
            <a:off x="2436333" y="1069030"/>
            <a:ext cx="222120" cy="820865"/>
          </a:xfrm>
          <a:prstGeom prst="leftBrace">
            <a:avLst>
              <a:gd name="adj1" fmla="val 30536"/>
              <a:gd name="adj2" fmla="val 49065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991628" y="1219200"/>
            <a:ext cx="1751572" cy="4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baseline="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en-US" sz="2400" baseline="30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2891055" y="2243240"/>
            <a:ext cx="1751572" cy="4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</a:t>
            </a: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baseline="30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en-US" sz="2400" baseline="300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rot="2387176" flipV="1">
            <a:off x="1309246" y="712676"/>
            <a:ext cx="2974817" cy="250899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79289"/>
              </p:ext>
            </p:extLst>
          </p:nvPr>
        </p:nvGraphicFramePr>
        <p:xfrm>
          <a:off x="1352255" y="3482772"/>
          <a:ext cx="21510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1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55" y="3482772"/>
                        <a:ext cx="21510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20563"/>
              </p:ext>
            </p:extLst>
          </p:nvPr>
        </p:nvGraphicFramePr>
        <p:xfrm>
          <a:off x="1484313" y="4340225"/>
          <a:ext cx="19589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2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340225"/>
                        <a:ext cx="19589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42717"/>
              </p:ext>
            </p:extLst>
          </p:nvPr>
        </p:nvGraphicFramePr>
        <p:xfrm>
          <a:off x="1568450" y="5384800"/>
          <a:ext cx="17653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3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384800"/>
                        <a:ext cx="17653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39464" y="3512142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at region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956670" y="4354541"/>
            <a:ext cx="2147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ner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939464" y="5384800"/>
            <a:ext cx="2451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dge</a:t>
            </a:r>
          </a:p>
        </p:txBody>
      </p:sp>
      <p:cxnSp>
        <p:nvCxnSpPr>
          <p:cNvPr id="25" name="Straight Connector 24"/>
          <p:cNvCxnSpPr>
            <a:stCxn id="20" idx="1"/>
          </p:cNvCxnSpPr>
          <p:nvPr/>
        </p:nvCxnSpPr>
        <p:spPr bwMode="auto">
          <a:xfrm flipH="1">
            <a:off x="3377657" y="3773752"/>
            <a:ext cx="1561807" cy="18084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7" name="Straight Connector 26"/>
          <p:cNvCxnSpPr>
            <a:stCxn id="22" idx="1"/>
          </p:cNvCxnSpPr>
          <p:nvPr/>
        </p:nvCxnSpPr>
        <p:spPr bwMode="auto">
          <a:xfrm flipH="1" flipV="1">
            <a:off x="3503317" y="3729675"/>
            <a:ext cx="1453353" cy="8864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0" name="Straight Connector 29"/>
          <p:cNvCxnSpPr>
            <a:stCxn id="23" idx="1"/>
          </p:cNvCxnSpPr>
          <p:nvPr/>
        </p:nvCxnSpPr>
        <p:spPr bwMode="auto">
          <a:xfrm flipH="1" flipV="1">
            <a:off x="3503317" y="4588669"/>
            <a:ext cx="1436147" cy="10577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46411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12954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ru-RU" altLang="en-US" sz="2400" dirty="0">
              <a:cs typeface="Times New Roman" panose="02020603050405020304" pitchFamily="18" charset="0"/>
            </a:endParaRP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7" name="Freeform 7"/>
          <p:cNvSpPr>
            <a:spLocks/>
          </p:cNvSpPr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928" name="AutoShape 8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6019800" y="2362200"/>
            <a:ext cx="26670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large,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creases in all directions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0" name="Rectangle 10"/>
          <p:cNvSpPr>
            <a:spLocks noChangeArrowheads="1"/>
          </p:cNvSpPr>
          <p:nvPr/>
        </p:nvSpPr>
        <p:spPr bwMode="auto">
          <a:xfrm>
            <a:off x="1371600" y="4800600"/>
            <a:ext cx="2362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small;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lmost constant in all directions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76200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45720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5" name="Oval 15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6" name="Oval 16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7" name="Oval 17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8" name="Oval 18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en-US" altLang="en-US" sz="2400" dirty="0"/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6019800" y="2362200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g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620000" y="51054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572000" y="19050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5356225" y="4714875"/>
            <a:ext cx="1301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|C|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4864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7" name="Object 17">
            <a:extLst>
              <a:ext uri="{FF2B5EF4-FFF2-40B4-BE49-F238E27FC236}">
                <a16:creationId xmlns:a16="http://schemas.microsoft.com/office/drawing/2014/main" xmlns="" id="{24379C38-2B24-4142-A567-18CB7E104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02455"/>
              </p:ext>
            </p:extLst>
          </p:nvPr>
        </p:nvGraphicFramePr>
        <p:xfrm>
          <a:off x="99450" y="2075608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29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21" name="Object 17">
                        <a:extLst>
                          <a:ext uri="{FF2B5EF4-FFF2-40B4-BE49-F238E27FC236}">
                            <a16:creationId xmlns:a16="http://schemas.microsoft.com/office/drawing/2014/main" xmlns="" id="{D2570547-AEC8-4F8F-9FFF-804AE74F6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" y="2075608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252178CB-DB06-4DBF-80EC-4D8D80AB5FA7}"/>
              </a:ext>
            </a:extLst>
          </p:cNvPr>
          <p:cNvSpPr txBox="1"/>
          <p:nvPr/>
        </p:nvSpPr>
        <p:spPr>
          <a:xfrm>
            <a:off x="762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ornerness</a:t>
            </a:r>
            <a:endParaRPr lang="en-US" sz="2400" dirty="0"/>
          </a:p>
        </p:txBody>
      </p:sp>
      <p:sp>
        <p:nvSpPr>
          <p:cNvPr id="32" name="Text Box 18">
            <a:extLst>
              <a:ext uri="{FF2B5EF4-FFF2-40B4-BE49-F238E27FC236}">
                <a16:creationId xmlns:a16="http://schemas.microsoft.com/office/drawing/2014/main" xmlns="" id="{1433DB41-4CC4-4DF6-AB78-46B19D75F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05" y="2735997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 dirty="0">
                <a:latin typeface="Times New Roman" panose="02020603050405020304" pitchFamily="18" charset="0"/>
              </a:rPr>
              <a:t>α</a:t>
            </a:r>
            <a:r>
              <a:rPr lang="en-US" altLang="en-US" sz="1800" dirty="0"/>
              <a:t>: constant (0.04 to 0.06)</a:t>
            </a:r>
            <a:endParaRPr lang="el-GR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17">
            <a:extLst>
              <a:ext uri="{FF2B5EF4-FFF2-40B4-BE49-F238E27FC236}">
                <a16:creationId xmlns:a16="http://schemas.microsoft.com/office/drawing/2014/main" xmlns="" id="{9F5BE3C3-1AB7-45B3-954F-902DE69CDE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9450" y="2075608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3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" y="2075608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en-US" altLang="en-US" sz="2400" dirty="0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6019800" y="2362200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g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620000" y="51054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572000" y="19050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5356225" y="4714875"/>
            <a:ext cx="1301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|C|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4864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A1677ECF-1761-4D3B-90B6-5DEF08D7E686}"/>
              </a:ext>
            </a:extLst>
          </p:cNvPr>
          <p:cNvSpPr txBox="1"/>
          <p:nvPr/>
        </p:nvSpPr>
        <p:spPr>
          <a:xfrm>
            <a:off x="762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ornerness</a:t>
            </a:r>
            <a:endParaRPr lang="en-US" sz="2400" dirty="0"/>
          </a:p>
        </p:txBody>
      </p:sp>
      <p:sp>
        <p:nvSpPr>
          <p:cNvPr id="34" name="Text Box 18">
            <a:extLst>
              <a:ext uri="{FF2B5EF4-FFF2-40B4-BE49-F238E27FC236}">
                <a16:creationId xmlns:a16="http://schemas.microsoft.com/office/drawing/2014/main" xmlns="" id="{2352686F-F045-4F4E-8067-A02957BAC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05" y="2735997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 dirty="0">
                <a:latin typeface="Times New Roman" panose="02020603050405020304" pitchFamily="18" charset="0"/>
              </a:rPr>
              <a:t>α</a:t>
            </a:r>
            <a:r>
              <a:rPr lang="en-US" altLang="en-US" sz="1800" dirty="0"/>
              <a:t>: constant (0.04 to 0.06)</a:t>
            </a:r>
            <a:endParaRPr lang="el-GR" alt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6552" y="1742268"/>
            <a:ext cx="5342248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687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17">
            <a:extLst>
              <a:ext uri="{FF2B5EF4-FFF2-40B4-BE49-F238E27FC236}">
                <a16:creationId xmlns:a16="http://schemas.microsoft.com/office/drawing/2014/main" xmlns="" id="{9F5BE3C3-1AB7-45B3-954F-902DE69CD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60335"/>
              </p:ext>
            </p:extLst>
          </p:nvPr>
        </p:nvGraphicFramePr>
        <p:xfrm>
          <a:off x="99450" y="2075608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3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27" name="Object 17">
                        <a:extLst>
                          <a:ext uri="{FF2B5EF4-FFF2-40B4-BE49-F238E27FC236}">
                            <a16:creationId xmlns:a16="http://schemas.microsoft.com/office/drawing/2014/main" xmlns="" id="{24379C38-2B24-4142-A567-18CB7E1048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" y="2075608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en-US" altLang="en-US" sz="2400" dirty="0"/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6019800" y="2362200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g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620000" y="51054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572000" y="19050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5356225" y="4714875"/>
            <a:ext cx="1301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|C|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4864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566473"/>
              </p:ext>
            </p:extLst>
          </p:nvPr>
        </p:nvGraphicFramePr>
        <p:xfrm>
          <a:off x="76200" y="5513994"/>
          <a:ext cx="4070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4" name="Equation" r:id="rId6" imgW="1625400" imgH="228600" progId="Equation.3">
                  <p:embed/>
                </p:oleObj>
              </mc:Choice>
              <mc:Fallback>
                <p:oleObj name="Equation" r:id="rId6" imgW="1625400" imgH="228600" progId="Equation.3">
                  <p:embed/>
                  <p:pic>
                    <p:nvPicPr>
                      <p:cNvPr id="21198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513994"/>
                        <a:ext cx="4070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7154" y="4011547"/>
            <a:ext cx="1505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Determinant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374" y="4495867"/>
            <a:ext cx="90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Trace: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500F74C4-9F00-463C-8160-B391E70695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16637" y="3938477"/>
            <a:ext cx="2424234" cy="5653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C695C678-DA11-45C4-9DE1-534A6178CEE2}"/>
              </a:ext>
            </a:extLst>
          </p:cNvPr>
          <p:cNvSpPr txBox="1"/>
          <p:nvPr/>
        </p:nvSpPr>
        <p:spPr>
          <a:xfrm>
            <a:off x="37388" y="3572688"/>
            <a:ext cx="3872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Remember your linear algebra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6B4CBDFE-DDD3-4F0A-A08B-97ED809FFA9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7361"/>
          <a:stretch/>
        </p:blipFill>
        <p:spPr>
          <a:xfrm>
            <a:off x="1633106" y="4508791"/>
            <a:ext cx="1223655" cy="47649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A1677ECF-1761-4D3B-90B6-5DEF08D7E686}"/>
              </a:ext>
            </a:extLst>
          </p:cNvPr>
          <p:cNvSpPr txBox="1"/>
          <p:nvPr/>
        </p:nvSpPr>
        <p:spPr>
          <a:xfrm>
            <a:off x="762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ornerness</a:t>
            </a:r>
            <a:endParaRPr lang="en-US" sz="2400" dirty="0"/>
          </a:p>
        </p:txBody>
      </p:sp>
      <p:sp>
        <p:nvSpPr>
          <p:cNvPr id="34" name="Text Box 18">
            <a:extLst>
              <a:ext uri="{FF2B5EF4-FFF2-40B4-BE49-F238E27FC236}">
                <a16:creationId xmlns:a16="http://schemas.microsoft.com/office/drawing/2014/main" xmlns="" id="{2352686F-F045-4F4E-8067-A02957BAC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05" y="2735997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 dirty="0">
                <a:latin typeface="Times New Roman" panose="02020603050405020304" pitchFamily="18" charset="0"/>
              </a:rPr>
              <a:t>α</a:t>
            </a:r>
            <a:r>
              <a:rPr lang="en-US" altLang="en-US" sz="1800" dirty="0"/>
              <a:t>: constant (0.04 to 0.06)</a:t>
            </a:r>
            <a:endParaRPr lang="el-G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133533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rris corner detector</a:t>
            </a:r>
            <a:endParaRPr lang="ru-RU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401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85787" y="1916906"/>
                <a:ext cx="8177213" cy="3417094"/>
              </a:xfrm>
            </p:spPr>
            <p:txBody>
              <a:bodyPr/>
              <a:lstStyle/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Compute</a:t>
                </a:r>
                <a:r>
                  <a:rPr lang="en-US" altLang="en-US" i="1" dirty="0"/>
                  <a:t> M </a:t>
                </a:r>
                <a:r>
                  <a:rPr lang="en-US" altLang="en-US" dirty="0"/>
                  <a:t>matrix for each window to recover a </a:t>
                </a:r>
                <a:r>
                  <a:rPr lang="en-US" altLang="en-US" i="1" dirty="0" err="1"/>
                  <a:t>cornerness</a:t>
                </a:r>
                <a:r>
                  <a:rPr lang="en-US" altLang="en-US" i="1" dirty="0"/>
                  <a:t> </a:t>
                </a:r>
                <a:r>
                  <a:rPr lang="en-US" altLang="en-US" dirty="0"/>
                  <a:t>score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pPr marL="688975" lvl="1" indent="-288925" eaLnBrk="1" hangingPunct="1"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Note: We can find </a:t>
                </a:r>
                <a:r>
                  <a:rPr lang="en-US" altLang="en-US" i="1" dirty="0"/>
                  <a:t>M</a:t>
                </a:r>
                <a:r>
                  <a:rPr lang="en-US" altLang="en-US" dirty="0"/>
                  <a:t> purely from the per-pixel image derivatives!</a:t>
                </a:r>
                <a:endParaRPr lang="en-US" altLang="en-US" i="1" dirty="0"/>
              </a:p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Threshold to find pixels which give large corner response (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i="1" dirty="0"/>
                  <a:t> </a:t>
                </a:r>
                <a:r>
                  <a:rPr lang="en-US" altLang="en-US" dirty="0"/>
                  <a:t>&gt; threshold).</a:t>
                </a:r>
              </a:p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Find the local maxima pixels,</a:t>
                </a:r>
                <a:br>
                  <a:rPr lang="en-US" altLang="en-US" dirty="0"/>
                </a:br>
                <a:r>
                  <a:rPr lang="en-US" altLang="en-US" dirty="0"/>
                  <a:t>i.e., suppress non-maxima.</a:t>
                </a:r>
                <a:endParaRPr lang="ru-RU" altLang="en-US" dirty="0"/>
              </a:p>
            </p:txBody>
          </p:sp>
        </mc:Choice>
        <mc:Fallback xmlns="">
          <p:sp>
            <p:nvSpPr>
              <p:cNvPr id="214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5787" y="1916906"/>
                <a:ext cx="8177213" cy="3417094"/>
              </a:xfrm>
              <a:blipFill>
                <a:blip r:embed="rId3"/>
                <a:stretch>
                  <a:fillRect l="-1341" t="-1783" r="-2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4020" name="Rectangle 14"/>
          <p:cNvSpPr>
            <a:spLocks noChangeArrowheads="1"/>
          </p:cNvSpPr>
          <p:nvPr/>
        </p:nvSpPr>
        <p:spPr bwMode="auto">
          <a:xfrm>
            <a:off x="381000" y="5759450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 dirty="0" err="1"/>
              <a:t>C.Harris</a:t>
            </a:r>
            <a:r>
              <a:rPr lang="en-US" altLang="en-US" sz="2000" dirty="0"/>
              <a:t> and </a:t>
            </a:r>
            <a:r>
              <a:rPr lang="en-US" altLang="en-US" sz="2000" dirty="0" err="1"/>
              <a:t>M.Stephens</a:t>
            </a:r>
            <a:r>
              <a:rPr lang="en-US" altLang="en-US" sz="2000" dirty="0"/>
              <a:t>. </a:t>
            </a:r>
            <a:r>
              <a:rPr lang="en-US" altLang="en-US" sz="2000" dirty="0">
                <a:hlinkClick r:id="rId4"/>
              </a:rPr>
              <a:t>“A Combined Corner and Edge Detector.” </a:t>
            </a:r>
            <a:r>
              <a:rPr lang="en-US" altLang="en-US" sz="2000" i="1" dirty="0"/>
              <a:t>Proceedings of the 4th </a:t>
            </a:r>
            <a:r>
              <a:rPr lang="en-US" altLang="en-US" sz="2000" i="1" dirty="0" err="1"/>
              <a:t>Alvey</a:t>
            </a:r>
            <a:r>
              <a:rPr lang="en-US" altLang="en-US" sz="2000" i="1" dirty="0"/>
              <a:t> Vision Conference</a:t>
            </a:r>
            <a:r>
              <a:rPr lang="en-US" altLang="en-US" sz="2000" dirty="0"/>
              <a:t>: pages 147—151, 1988. 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28699" y="0"/>
            <a:ext cx="7315200" cy="609600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Harris Corner Detector </a:t>
            </a:r>
            <a:r>
              <a:rPr lang="pl-PL" altLang="en-US" sz="2000" dirty="0">
                <a:latin typeface="Arial" panose="020B0604020202020204" pitchFamily="34" charset="0"/>
              </a:rPr>
              <a:t>[</a:t>
            </a:r>
            <a:r>
              <a:rPr lang="pl-PL" altLang="en-US" sz="2000" dirty="0"/>
              <a:t>Harris88</a:t>
            </a:r>
            <a:r>
              <a:rPr lang="pl-PL" altLang="en-US" sz="2000" dirty="0">
                <a:latin typeface="Arial" panose="020B0604020202020204" pitchFamily="34" charset="0"/>
              </a:rPr>
              <a:t>]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1" y="676299"/>
            <a:ext cx="1141885" cy="888319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3832837" y="1660202"/>
            <a:ext cx="5519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. 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Compute </a:t>
            </a:r>
            <a:r>
              <a:rPr lang="en-US" altLang="en-US" sz="1800" dirty="0" err="1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mage derivatives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 (optionally, blur first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4" name="Text Box 10"/>
              <p:cNvSpPr txBox="1">
                <a:spLocks noChangeArrowheads="1"/>
              </p:cNvSpPr>
              <p:nvPr/>
            </p:nvSpPr>
            <p:spPr bwMode="auto">
              <a:xfrm>
                <a:off x="3835184" y="2589147"/>
                <a:ext cx="314943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ts val="0"/>
                  </a:spcBef>
                  <a:buFontTx/>
                  <a:buNone/>
                </a:pP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2. 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Compute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components</a:t>
                </a:r>
              </a:p>
              <a:p>
                <a:pPr>
                  <a:spcBef>
                    <a:spcPts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   as s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uare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s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of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derivatives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20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5184" y="2589147"/>
                <a:ext cx="3149430" cy="646331"/>
              </a:xfrm>
              <a:prstGeom prst="rect">
                <a:avLst/>
              </a:prstGeom>
              <a:blipFill>
                <a:blip r:embed="rId4"/>
                <a:stretch>
                  <a:fillRect l="-1547" t="-5660" b="-141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831286" y="3493596"/>
            <a:ext cx="40147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3. Gaussian filter </a:t>
            </a:r>
            <a:r>
              <a:rPr lang="en-US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g()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 with width </a:t>
            </a:r>
            <a:r>
              <a:rPr lang="pl-PL" altLang="en-US" sz="1800" i="1" dirty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endParaRPr lang="en-US" altLang="en-US" sz="1800" i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01961" y="1667013"/>
            <a:ext cx="2567861" cy="878202"/>
            <a:chOff x="3356" y="1684"/>
            <a:chExt cx="1960" cy="723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9"/>
              <a:ext cx="900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6" y="1684"/>
              <a:ext cx="918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609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992" y="2073"/>
                  <a:ext cx="363" cy="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l-PL" altLang="en-US" sz="1800" i="1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pl-PL" altLang="en-US" sz="1800" i="1" baseline="-25000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altLang="en-US" sz="1800" i="1" baseline="-25000" dirty="0">
                    <a:solidFill>
                      <a:srgbClr val="FFFFFF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16097" name="Text 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92" y="2073"/>
                  <a:ext cx="363" cy="32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609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953" y="2084"/>
                  <a:ext cx="363" cy="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l-PL" altLang="en-US" sz="1800" i="1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pl-PL" altLang="en-US" sz="1800" i="1" baseline="-25000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altLang="en-US" sz="1800" i="1" baseline="-25000" dirty="0">
                    <a:solidFill>
                      <a:srgbClr val="FFFFFF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16098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53" y="2084"/>
                  <a:ext cx="363" cy="323"/>
                </a:xfrm>
                <a:prstGeom prst="rect">
                  <a:avLst/>
                </a:prstGeom>
                <a:blipFill>
                  <a:blip r:embed="rId8"/>
                  <a:stretch>
                    <a:fillRect b="-153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73600" y="2610667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48" y="2623107"/>
            <a:ext cx="1185068" cy="82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636" y="2618867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12" y="3531327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338" y="353025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7548" y="3532029"/>
            <a:ext cx="1194689" cy="822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216" name="Text Box 23"/>
              <p:cNvSpPr txBox="1">
                <a:spLocks noChangeArrowheads="1"/>
              </p:cNvSpPr>
              <p:nvPr/>
            </p:nvSpPr>
            <p:spPr bwMode="auto">
              <a:xfrm>
                <a:off x="471171" y="3956655"/>
                <a:ext cx="922338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𝑥</m:t>
                      </m:r>
                      <m:r>
                        <a:rPr lang="pl-PL" altLang="en-US" sz="1800" i="1" baseline="30000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l-PL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16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171" y="3956655"/>
                <a:ext cx="922338" cy="369888"/>
              </a:xfrm>
              <a:prstGeom prst="rect">
                <a:avLst/>
              </a:prstGeom>
              <a:blipFill>
                <a:blip r:embed="rId15"/>
                <a:stretch>
                  <a:fillRect b="-147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17" name="Text Box 24"/>
              <p:cNvSpPr txBox="1">
                <a:spLocks noChangeArrowheads="1"/>
              </p:cNvSpPr>
              <p:nvPr/>
            </p:nvSpPr>
            <p:spPr bwMode="auto">
              <a:xfrm>
                <a:off x="1731934" y="3962593"/>
                <a:ext cx="925513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𝑦</m:t>
                      </m:r>
                      <m:r>
                        <a:rPr lang="pl-PL" altLang="en-US" sz="1800" i="1" baseline="30000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17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1934" y="3962593"/>
                <a:ext cx="925513" cy="369888"/>
              </a:xfrm>
              <a:prstGeom prst="rect">
                <a:avLst/>
              </a:prstGeom>
              <a:blipFill>
                <a:blip r:embed="rId16"/>
                <a:stretch>
                  <a:fillRect b="-147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18" name="Text Box 25"/>
              <p:cNvSpPr txBox="1">
                <a:spLocks noChangeArrowheads="1"/>
              </p:cNvSpPr>
              <p:nvPr/>
            </p:nvSpPr>
            <p:spPr bwMode="auto">
              <a:xfrm>
                <a:off x="2743201" y="3966976"/>
                <a:ext cx="113835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𝑥</m:t>
                      </m:r>
                      <m:r>
                        <a:rPr lang="en-US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pl-PL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pl-PL" altLang="en-US" sz="1800" i="1" baseline="-25000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l-PL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18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201" y="3966976"/>
                <a:ext cx="1138354" cy="369332"/>
              </a:xfrm>
              <a:prstGeom prst="rect">
                <a:avLst/>
              </a:prstGeom>
              <a:blipFill>
                <a:blip r:embed="rId17"/>
                <a:stretch>
                  <a:fillRect b="-1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17" y="44496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3847421" y="4440594"/>
            <a:ext cx="5638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. 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Compute c</a:t>
            </a: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ornerness</a:t>
            </a:r>
            <a:endParaRPr lang="en-US" altLang="en-US" sz="1800" i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21" name="Text Box 31"/>
              <p:cNvSpPr txBox="1">
                <a:spLocks noChangeArrowheads="1"/>
              </p:cNvSpPr>
              <p:nvPr/>
            </p:nvSpPr>
            <p:spPr bwMode="auto">
              <a:xfrm>
                <a:off x="2205512" y="5970619"/>
                <a:ext cx="33923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21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5512" y="5970619"/>
                <a:ext cx="339230" cy="369888"/>
              </a:xfrm>
              <a:prstGeom prst="rect">
                <a:avLst/>
              </a:prstGeom>
              <a:blipFill>
                <a:blip r:embed="rId19"/>
                <a:stretch>
                  <a:fillRect l="-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22" name="Text Box 32"/>
              <p:cNvSpPr txBox="1">
                <a:spLocks noChangeArrowheads="1"/>
              </p:cNvSpPr>
              <p:nvPr/>
            </p:nvSpPr>
            <p:spPr bwMode="auto">
              <a:xfrm>
                <a:off x="3835400" y="6030360"/>
                <a:ext cx="4679950" cy="7848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5. Threshold on </a:t>
                </a:r>
                <a14:m>
                  <m:oMath xmlns:m="http://schemas.openxmlformats.org/officeDocument/2006/math">
                    <m:r>
                      <a:rPr lang="en-US" altLang="en-US" sz="18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to pick high </a:t>
                </a:r>
                <a:r>
                  <a:rPr lang="en-US" alt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cornerness</a:t>
                </a:r>
                <a:endPara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6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. Non-maxima suppression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to pick peaks.</a:t>
                </a:r>
                <a:endParaRPr lang="en-US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22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5400" y="6030360"/>
                <a:ext cx="4679950" cy="784830"/>
              </a:xfrm>
              <a:prstGeom prst="rect">
                <a:avLst/>
              </a:prstGeom>
              <a:blipFill>
                <a:blip r:embed="rId20"/>
                <a:stretch>
                  <a:fillRect l="-1042" t="-3876" b="-116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7980363" y="5537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31F4CA4-19C3-4D94-A2FD-739C5F07C23E}"/>
              </a:ext>
            </a:extLst>
          </p:cNvPr>
          <p:cNvSpPr txBox="1"/>
          <p:nvPr/>
        </p:nvSpPr>
        <p:spPr>
          <a:xfrm>
            <a:off x="3816350" y="753869"/>
            <a:ext cx="4337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0. Input image</a:t>
            </a:r>
            <a:br>
              <a:rPr lang="en-US" sz="1800" dirty="0"/>
            </a:br>
            <a:r>
              <a:rPr lang="en-US" sz="1800" dirty="0"/>
              <a:t>    We want to compute M at each pix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5">
                <a:extLst>
                  <a:ext uri="{FF2B5EF4-FFF2-40B4-BE49-F238E27FC236}">
                    <a16:creationId xmlns:a16="http://schemas.microsoft.com/office/drawing/2014/main" xmlns="" id="{5827E971-0FDB-4FE4-8BAF-048B8FE8FA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0389" y="1241682"/>
                <a:ext cx="448079" cy="369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b="0" i="1" dirty="0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altLang="en-US" sz="1800" i="1" baseline="-250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 Box 15">
                <a:extLst>
                  <a:ext uri="{FF2B5EF4-FFF2-40B4-BE49-F238E27FC236}">
                    <a16:creationId xmlns:a16="http://schemas.microsoft.com/office/drawing/2014/main" id="{5827E971-0FDB-4FE4-8BAF-048B8FE8F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0389" y="1241682"/>
                <a:ext cx="448079" cy="36965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16">
                <a:extLst>
                  <a:ext uri="{FF2B5EF4-FFF2-40B4-BE49-F238E27FC236}">
                    <a16:creationId xmlns:a16="http://schemas.microsoft.com/office/drawing/2014/main" xmlns="" id="{336A57F3-3A2F-4134-8285-A6531D1DB6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1788" y="3049432"/>
                <a:ext cx="448079" cy="369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en-US" sz="1800" b="0" i="1" baseline="-25000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altLang="en-US" sz="1800" i="1" baseline="-2500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 Box 16">
                <a:extLst>
                  <a:ext uri="{FF2B5EF4-FFF2-40B4-BE49-F238E27FC236}">
                    <a16:creationId xmlns:a16="http://schemas.microsoft.com/office/drawing/2014/main" id="{336A57F3-3A2F-4134-8285-A6531D1DB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1788" y="3049432"/>
                <a:ext cx="448079" cy="369650"/>
              </a:xfrm>
              <a:prstGeom prst="rect">
                <a:avLst/>
              </a:prstGeom>
              <a:blipFill>
                <a:blip r:embed="rId22"/>
                <a:stretch>
                  <a:fillRect b="-81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38BD4FDD-C904-41B3-9DE2-723511114FBD}"/>
                  </a:ext>
                </a:extLst>
              </p:cNvPr>
              <p:cNvSpPr txBox="1"/>
              <p:nvPr/>
            </p:nvSpPr>
            <p:spPr>
              <a:xfrm>
                <a:off x="1010624" y="3111305"/>
                <a:ext cx="24705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BD4FDD-C904-41B3-9DE2-723511114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624" y="3111305"/>
                <a:ext cx="247052" cy="307777"/>
              </a:xfrm>
              <a:prstGeom prst="rect">
                <a:avLst/>
              </a:prstGeom>
              <a:blipFill>
                <a:blip r:embed="rId23"/>
                <a:stretch>
                  <a:fillRect l="-32500" r="-17500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id="{2A0AA647-6DB5-4F7E-9EC1-D5DCCCBCA1EF}"/>
                  </a:ext>
                </a:extLst>
              </p:cNvPr>
              <p:cNvSpPr txBox="1"/>
              <p:nvPr/>
            </p:nvSpPr>
            <p:spPr>
              <a:xfrm>
                <a:off x="2241409" y="3088894"/>
                <a:ext cx="247052" cy="3391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A0AA647-6DB5-4F7E-9EC1-D5DCCCBCA1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409" y="3088894"/>
                <a:ext cx="247052" cy="339132"/>
              </a:xfrm>
              <a:prstGeom prst="rect">
                <a:avLst/>
              </a:prstGeom>
              <a:blipFill>
                <a:blip r:embed="rId24"/>
                <a:stretch>
                  <a:fillRect l="-32500" r="-17500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78E6AE77-A6F2-46D4-A95C-EE5A2041888B}"/>
                  </a:ext>
                </a:extLst>
              </p:cNvPr>
              <p:cNvSpPr txBox="1"/>
              <p:nvPr/>
            </p:nvSpPr>
            <p:spPr>
              <a:xfrm>
                <a:off x="4160985" y="4864350"/>
                <a:ext cx="300499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ace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8E6AE77-A6F2-46D4-A95C-EE5A204188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985" y="4864350"/>
                <a:ext cx="3004990" cy="307777"/>
              </a:xfrm>
              <a:prstGeom prst="rect">
                <a:avLst/>
              </a:prstGeom>
              <a:blipFill>
                <a:blip r:embed="rId25"/>
                <a:stretch>
                  <a:fillRect l="-1217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65F2FF4A-22EF-44D4-A6B7-A5F61AB14B00}"/>
                  </a:ext>
                </a:extLst>
              </p:cNvPr>
              <p:cNvSpPr txBox="1"/>
              <p:nvPr/>
            </p:nvSpPr>
            <p:spPr>
              <a:xfrm>
                <a:off x="3636409" y="5212522"/>
                <a:ext cx="4788106" cy="8297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∘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b="0" dirty="0">
                    <a:ea typeface="Cambria Math" panose="02040503050406030204" pitchFamily="18" charset="0"/>
                  </a:rPr>
                  <a:t>		         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5F2FF4A-22EF-44D4-A6B7-A5F61AB14B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409" y="5212522"/>
                <a:ext cx="4788106" cy="829714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6" grpId="0"/>
      <p:bldP spid="8217" grpId="0"/>
      <p:bldP spid="8218" grpId="0"/>
      <p:bldP spid="8220" grpId="0"/>
      <p:bldP spid="8221" grpId="0"/>
      <p:bldP spid="8222" grpId="0"/>
      <p:bldP spid="9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0164" name="Text Box 4"/>
              <p:cNvSpPr txBox="1">
                <a:spLocks noChangeArrowheads="1"/>
              </p:cNvSpPr>
              <p:nvPr/>
            </p:nvSpPr>
            <p:spPr bwMode="auto">
              <a:xfrm>
                <a:off x="533400" y="795337"/>
                <a:ext cx="405431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Compute corner response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endParaRPr lang="ru-RU" altLang="en-US" i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016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795337"/>
                <a:ext cx="4054315" cy="461665"/>
              </a:xfrm>
              <a:prstGeom prst="rect">
                <a:avLst/>
              </a:prstGeom>
              <a:blipFill>
                <a:blip r:embed="rId4"/>
                <a:stretch>
                  <a:fillRect l="-2406"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2211" name="Text Box 3"/>
              <p:cNvSpPr txBox="1">
                <a:spLocks noChangeArrowheads="1"/>
              </p:cNvSpPr>
              <p:nvPr/>
            </p:nvSpPr>
            <p:spPr bwMode="auto">
              <a:xfrm>
                <a:off x="685800" y="772180"/>
                <a:ext cx="772679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Find points with large corner response: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i="1" dirty="0">
                    <a:cs typeface="Times New Roman" panose="02020603050405020304" pitchFamily="18" charset="0"/>
                  </a:rPr>
                  <a:t> &gt; 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threshold</a:t>
                </a:r>
                <a:endParaRPr lang="ru-RU" altLang="en-US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221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772180"/>
                <a:ext cx="7726795" cy="523220"/>
              </a:xfrm>
              <a:prstGeom prst="rect">
                <a:avLst/>
              </a:prstGeom>
              <a:blipFill>
                <a:blip r:embed="rId3"/>
                <a:stretch>
                  <a:fillRect l="-1263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01763"/>
            <a:ext cx="853440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Oval 3"/>
          <p:cNvSpPr>
            <a:spLocks noChangeArrowheads="1"/>
          </p:cNvSpPr>
          <p:nvPr/>
        </p:nvSpPr>
        <p:spPr bwMode="auto">
          <a:xfrm>
            <a:off x="1905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6477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1" name="Oval 6"/>
          <p:cNvSpPr>
            <a:spLocks noChangeArrowheads="1"/>
          </p:cNvSpPr>
          <p:nvPr/>
        </p:nvSpPr>
        <p:spPr bwMode="auto">
          <a:xfrm>
            <a:off x="1752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2" name="Oval 7"/>
          <p:cNvSpPr>
            <a:spLocks noChangeArrowheads="1"/>
          </p:cNvSpPr>
          <p:nvPr/>
        </p:nvSpPr>
        <p:spPr bwMode="auto">
          <a:xfrm>
            <a:off x="6172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3" name="Oval 8"/>
          <p:cNvSpPr>
            <a:spLocks noChangeArrowheads="1"/>
          </p:cNvSpPr>
          <p:nvPr/>
        </p:nvSpPr>
        <p:spPr bwMode="auto">
          <a:xfrm>
            <a:off x="2743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4" name="Oval 9"/>
          <p:cNvSpPr>
            <a:spLocks noChangeArrowheads="1"/>
          </p:cNvSpPr>
          <p:nvPr/>
        </p:nvSpPr>
        <p:spPr bwMode="auto">
          <a:xfrm>
            <a:off x="7315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5" name="Oval 10"/>
          <p:cNvSpPr>
            <a:spLocks noChangeArrowheads="1"/>
          </p:cNvSpPr>
          <p:nvPr/>
        </p:nvSpPr>
        <p:spPr bwMode="auto">
          <a:xfrm>
            <a:off x="2362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6" name="Oval 11"/>
          <p:cNvSpPr>
            <a:spLocks noChangeArrowheads="1"/>
          </p:cNvSpPr>
          <p:nvPr/>
        </p:nvSpPr>
        <p:spPr bwMode="auto">
          <a:xfrm>
            <a:off x="6934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7" name="Oval 12"/>
          <p:cNvSpPr>
            <a:spLocks noChangeArrowheads="1"/>
          </p:cNvSpPr>
          <p:nvPr/>
        </p:nvSpPr>
        <p:spPr bwMode="auto">
          <a:xfrm>
            <a:off x="1371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8" name="Oval 13"/>
          <p:cNvSpPr>
            <a:spLocks noChangeArrowheads="1"/>
          </p:cNvSpPr>
          <p:nvPr/>
        </p:nvSpPr>
        <p:spPr bwMode="auto">
          <a:xfrm>
            <a:off x="5715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9" name="Oval 14"/>
          <p:cNvSpPr>
            <a:spLocks noChangeArrowheads="1"/>
          </p:cNvSpPr>
          <p:nvPr/>
        </p:nvSpPr>
        <p:spPr bwMode="auto">
          <a:xfrm>
            <a:off x="3429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0" name="Oval 15"/>
          <p:cNvSpPr>
            <a:spLocks noChangeArrowheads="1"/>
          </p:cNvSpPr>
          <p:nvPr/>
        </p:nvSpPr>
        <p:spPr bwMode="auto">
          <a:xfrm>
            <a:off x="7772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1" name="Oval 16"/>
          <p:cNvSpPr>
            <a:spLocks noChangeArrowheads="1"/>
          </p:cNvSpPr>
          <p:nvPr/>
        </p:nvSpPr>
        <p:spPr bwMode="auto">
          <a:xfrm>
            <a:off x="3962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2" name="Oval 17"/>
          <p:cNvSpPr>
            <a:spLocks noChangeArrowheads="1"/>
          </p:cNvSpPr>
          <p:nvPr/>
        </p:nvSpPr>
        <p:spPr bwMode="auto">
          <a:xfrm>
            <a:off x="8534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3" name="Oval 18"/>
          <p:cNvSpPr>
            <a:spLocks noChangeArrowheads="1"/>
          </p:cNvSpPr>
          <p:nvPr/>
        </p:nvSpPr>
        <p:spPr bwMode="auto">
          <a:xfrm>
            <a:off x="1143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4" name="Oval 19"/>
          <p:cNvSpPr>
            <a:spLocks noChangeArrowheads="1"/>
          </p:cNvSpPr>
          <p:nvPr/>
        </p:nvSpPr>
        <p:spPr bwMode="auto">
          <a:xfrm>
            <a:off x="5410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5" name="Line 20"/>
          <p:cNvSpPr>
            <a:spLocks noChangeShapeType="1"/>
          </p:cNvSpPr>
          <p:nvPr/>
        </p:nvSpPr>
        <p:spPr bwMode="auto">
          <a:xfrm>
            <a:off x="762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6" name="Line 21"/>
          <p:cNvSpPr>
            <a:spLocks noChangeShapeType="1"/>
          </p:cNvSpPr>
          <p:nvPr/>
        </p:nvSpPr>
        <p:spPr bwMode="auto">
          <a:xfrm>
            <a:off x="533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7" name="Line 22"/>
          <p:cNvSpPr>
            <a:spLocks noChangeShapeType="1"/>
          </p:cNvSpPr>
          <p:nvPr/>
        </p:nvSpPr>
        <p:spPr bwMode="auto">
          <a:xfrm>
            <a:off x="762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8" name="Line 23"/>
          <p:cNvSpPr>
            <a:spLocks noChangeShapeType="1"/>
          </p:cNvSpPr>
          <p:nvPr/>
        </p:nvSpPr>
        <p:spPr bwMode="auto">
          <a:xfrm flipV="1">
            <a:off x="5562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9" name="Line 24"/>
          <p:cNvSpPr>
            <a:spLocks noChangeShapeType="1"/>
          </p:cNvSpPr>
          <p:nvPr/>
        </p:nvSpPr>
        <p:spPr bwMode="auto">
          <a:xfrm flipV="1">
            <a:off x="5562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60" name="Line 25"/>
          <p:cNvSpPr>
            <a:spLocks noChangeShapeType="1"/>
          </p:cNvSpPr>
          <p:nvPr/>
        </p:nvSpPr>
        <p:spPr bwMode="auto">
          <a:xfrm flipV="1">
            <a:off x="5791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61" name="Title 25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altLang="en-US" dirty="0"/>
              <a:t>Example: estimate “fundamental matrix” that corresponds two view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724775" y="6550223"/>
            <a:ext cx="1420582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Silvio Savare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4259" name="Text Box 3"/>
              <p:cNvSpPr txBox="1">
                <a:spLocks noChangeArrowheads="1"/>
              </p:cNvSpPr>
              <p:nvPr/>
            </p:nvSpPr>
            <p:spPr bwMode="auto">
              <a:xfrm>
                <a:off x="838200" y="774700"/>
                <a:ext cx="5795963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Take only the points of local maxima of </a:t>
                </a:r>
                <a14:m>
                  <m:oMath xmlns:m="http://schemas.openxmlformats.org/officeDocument/2006/math">
                    <m:r>
                      <a:rPr lang="en-US" alt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endParaRPr lang="ru-RU" altLang="en-US" i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425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774700"/>
                <a:ext cx="5795963" cy="519113"/>
              </a:xfrm>
              <a:prstGeom prst="rect">
                <a:avLst/>
              </a:prstGeom>
              <a:blipFill>
                <a:blip r:embed="rId3"/>
                <a:stretch>
                  <a:fillRect l="-1684" b="-258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4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ariance and covariance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839200" cy="5334000"/>
          </a:xfrm>
        </p:spPr>
        <p:txBody>
          <a:bodyPr/>
          <a:lstStyle/>
          <a:p>
            <a:pPr marL="0" indent="0"/>
            <a:r>
              <a:rPr lang="en-US" altLang="en-US" sz="2400" dirty="0"/>
              <a:t>Are locations </a:t>
            </a:r>
            <a:r>
              <a:rPr lang="en-US" altLang="en-US" sz="2400" i="1" dirty="0"/>
              <a:t>invariant</a:t>
            </a:r>
            <a:r>
              <a:rPr lang="en-US" altLang="en-US" sz="2400" dirty="0"/>
              <a:t> to photometric transformations </a:t>
            </a:r>
          </a:p>
          <a:p>
            <a:pPr marL="0" indent="0"/>
            <a:r>
              <a:rPr lang="en-US" altLang="en-US" sz="2400" dirty="0"/>
              <a:t>and </a:t>
            </a:r>
            <a:r>
              <a:rPr lang="en-US" altLang="en-US" sz="2400" i="1" dirty="0"/>
              <a:t>covariant</a:t>
            </a:r>
            <a:r>
              <a:rPr lang="en-US" altLang="en-US" sz="2400" dirty="0"/>
              <a:t> to geometric transformations?</a:t>
            </a:r>
          </a:p>
          <a:p>
            <a:pPr lvl="1"/>
            <a:r>
              <a:rPr lang="en-US" altLang="en-US" b="1" dirty="0"/>
              <a:t>Invariance:</a:t>
            </a:r>
            <a:r>
              <a:rPr lang="en-US" altLang="en-US" dirty="0"/>
              <a:t> image is transformed and corner locations do not change</a:t>
            </a:r>
          </a:p>
          <a:p>
            <a:pPr lvl="1"/>
            <a:r>
              <a:rPr lang="en-US" altLang="en-US" b="1" dirty="0"/>
              <a:t>Covariance: </a:t>
            </a:r>
            <a:r>
              <a:rPr lang="en-US" altLang="en-US" dirty="0"/>
              <a:t>if we have two transformed versions of the same image, features should be detected in corresponding locations</a:t>
            </a:r>
          </a:p>
        </p:txBody>
      </p:sp>
      <p:pic>
        <p:nvPicPr>
          <p:cNvPr id="228356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051175"/>
            <a:ext cx="57150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-</a:t>
            </a:r>
            <a:r>
              <a:rPr lang="en-US" dirty="0" err="1" smtClean="0"/>
              <a:t>Tomashi</a:t>
            </a:r>
            <a:r>
              <a:rPr lang="en-US" dirty="0" smtClean="0"/>
              <a:t> </a:t>
            </a:r>
            <a:r>
              <a:rPr lang="en-US" dirty="0"/>
              <a:t>c</a:t>
            </a:r>
            <a:r>
              <a:rPr lang="en-US" dirty="0" smtClean="0"/>
              <a:t>orner detecto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Just a slight variation of Harris corner detecto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Instead of having</a:t>
            </a:r>
          </a:p>
          <a:p>
            <a:pPr marL="0" indent="0"/>
            <a:r>
              <a:rPr lang="en-US" dirty="0"/>
              <a:t> </a:t>
            </a:r>
            <a:r>
              <a:rPr lang="en-US" dirty="0" smtClean="0"/>
              <a:t>    as criterion. We have </a:t>
            </a:r>
          </a:p>
          <a:p>
            <a:pPr marL="0" indent="0"/>
            <a:r>
              <a:rPr lang="en-US"/>
              <a:t> </a:t>
            </a:r>
            <a:r>
              <a:rPr lang="en-US" smtClean="0"/>
              <a:t>    instead </a:t>
            </a:r>
            <a:endParaRPr lang="en-US" dirty="0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73466" y="3124200"/>
            <a:ext cx="5370534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7">
            <a:extLst>
              <a:ext uri="{FF2B5EF4-FFF2-40B4-BE49-F238E27FC236}">
                <a16:creationId xmlns:a16="http://schemas.microsoft.com/office/drawing/2014/main" xmlns="" id="{9F5BE3C3-1AB7-45B3-954F-902DE69CD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48443"/>
              </p:ext>
            </p:extLst>
          </p:nvPr>
        </p:nvGraphicFramePr>
        <p:xfrm>
          <a:off x="4114800" y="1822019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4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2019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xmlns="" id="{9F5BE3C3-1AB7-45B3-954F-902DE69CD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42226"/>
              </p:ext>
            </p:extLst>
          </p:nvPr>
        </p:nvGraphicFramePr>
        <p:xfrm>
          <a:off x="4724400" y="2362200"/>
          <a:ext cx="2417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5" name="Equation" r:id="rId6" imgW="965160" imgH="228600" progId="Equation.DSMT4">
                  <p:embed/>
                </p:oleObj>
              </mc:Choice>
              <mc:Fallback>
                <p:oleObj name="Equation" r:id="rId6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62200"/>
                        <a:ext cx="24177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0373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Key point, interest point, local feature detection is a staple in computer vision. Uses such as</a:t>
            </a:r>
          </a:p>
          <a:p>
            <a:pPr lvl="1"/>
            <a:r>
              <a:rPr lang="en-US" altLang="en-US" dirty="0"/>
              <a:t>Image alignment </a:t>
            </a:r>
          </a:p>
          <a:p>
            <a:pPr lvl="1"/>
            <a:r>
              <a:rPr lang="en-US" altLang="en-US" dirty="0"/>
              <a:t>3D reconstruction</a:t>
            </a:r>
          </a:p>
          <a:p>
            <a:pPr lvl="1"/>
            <a:r>
              <a:rPr lang="en-US" altLang="en-US" dirty="0"/>
              <a:t>Motion tracking (robots, drones, AR)</a:t>
            </a:r>
          </a:p>
          <a:p>
            <a:pPr lvl="1"/>
            <a:r>
              <a:rPr lang="en-US" altLang="en-US" dirty="0"/>
              <a:t>Indexing and database retrieval</a:t>
            </a:r>
          </a:p>
          <a:p>
            <a:pPr lvl="1"/>
            <a:r>
              <a:rPr lang="en-US" altLang="en-US" dirty="0"/>
              <a:t>Object </a:t>
            </a:r>
            <a:r>
              <a:rPr lang="en-US" altLang="en-US" dirty="0" smtClean="0"/>
              <a:t>recognition</a:t>
            </a:r>
            <a:endParaRPr lang="en-US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Harris corner detection is one classic exampl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More key point detection techniques next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30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structure from motion</a:t>
            </a:r>
          </a:p>
        </p:txBody>
      </p:sp>
      <p:pic>
        <p:nvPicPr>
          <p:cNvPr id="144387" name="Picture 2" descr="C:\Users\James\Dropbox\cs143 fall 2013\cs143 fall 2013 slides\08\Colosseu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576" y="1905000"/>
            <a:ext cx="922115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undamental to Applications  </a:t>
            </a:r>
            <a:endParaRPr lang="ru-RU" altLang="en-US" dirty="0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001000" cy="5257800"/>
          </a:xfrm>
        </p:spPr>
        <p:txBody>
          <a:bodyPr/>
          <a:lstStyle/>
          <a:p>
            <a:r>
              <a:rPr lang="en-US" altLang="en-US" dirty="0"/>
              <a:t>Feature points are used for:</a:t>
            </a:r>
          </a:p>
          <a:p>
            <a:pPr lvl="1"/>
            <a:r>
              <a:rPr lang="en-US" altLang="en-US" sz="2400" dirty="0"/>
              <a:t>Image alignment </a:t>
            </a:r>
          </a:p>
          <a:p>
            <a:pPr lvl="1"/>
            <a:r>
              <a:rPr lang="en-US" altLang="en-US" sz="2400" dirty="0"/>
              <a:t>3D reconstruction</a:t>
            </a:r>
          </a:p>
          <a:p>
            <a:pPr lvl="1"/>
            <a:r>
              <a:rPr lang="en-US" altLang="en-US" sz="2400" dirty="0"/>
              <a:t>Motion tracking (robots, drones, AR)</a:t>
            </a:r>
          </a:p>
          <a:p>
            <a:pPr lvl="1"/>
            <a:r>
              <a:rPr lang="en-US" altLang="en-US" sz="2400" dirty="0"/>
              <a:t>Indexing and database retrieval</a:t>
            </a:r>
          </a:p>
          <a:p>
            <a:pPr lvl="1"/>
            <a:r>
              <a:rPr lang="en-US" altLang="en-US" sz="2400" dirty="0"/>
              <a:t>Object recognition</a:t>
            </a:r>
          </a:p>
          <a:p>
            <a:pPr lvl="1"/>
            <a:r>
              <a:rPr lang="en-US" altLang="en-US" sz="2400" dirty="0"/>
              <a:t>…</a:t>
            </a:r>
          </a:p>
        </p:txBody>
      </p:sp>
      <p:pic>
        <p:nvPicPr>
          <p:cNvPr id="1454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1143000"/>
            <a:ext cx="2339975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3" name="Picture 4" descr="Inliers_im1_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913" y="4267200"/>
            <a:ext cx="3646487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4" name="Picture 5" descr="Inliers_im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267200"/>
            <a:ext cx="32877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515350" y="65194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Hay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/>
              <a:t>Example: Invariant Local Featur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033066"/>
            <a:ext cx="8001000" cy="1600200"/>
          </a:xfrm>
        </p:spPr>
        <p:txBody>
          <a:bodyPr/>
          <a:lstStyle/>
          <a:p>
            <a:pPr marL="0" indent="0"/>
            <a:r>
              <a:rPr lang="en-US" altLang="en-US" sz="2000" dirty="0"/>
              <a:t>Detect points that are </a:t>
            </a:r>
            <a:r>
              <a:rPr lang="en-US" altLang="en-US" sz="2000" i="1" dirty="0"/>
              <a:t>repeatable</a:t>
            </a:r>
            <a:r>
              <a:rPr lang="en-US" altLang="en-US" sz="2000" dirty="0"/>
              <a:t> and </a:t>
            </a:r>
            <a:r>
              <a:rPr lang="en-US" altLang="en-US" sz="2000" i="1" dirty="0"/>
              <a:t>distinctive.</a:t>
            </a:r>
          </a:p>
          <a:p>
            <a:pPr marL="0" indent="0"/>
            <a:r>
              <a:rPr lang="en-US" altLang="en-US" sz="2000" dirty="0"/>
              <a:t>I.E., invariant to image transformations:</a:t>
            </a:r>
          </a:p>
          <a:p>
            <a:pPr>
              <a:buFontTx/>
              <a:buChar char="-"/>
            </a:pPr>
            <a:r>
              <a:rPr lang="en-US" altLang="en-US" sz="2000" dirty="0"/>
              <a:t>appearance variation (brightness, illumination) </a:t>
            </a:r>
          </a:p>
          <a:p>
            <a:pPr>
              <a:buFontTx/>
              <a:buChar char="-"/>
            </a:pPr>
            <a:r>
              <a:rPr lang="en-US" altLang="en-US" sz="2000" dirty="0"/>
              <a:t>geometric variation (translation, rotation, scale).</a:t>
            </a:r>
          </a:p>
        </p:txBody>
      </p:sp>
      <p:pic>
        <p:nvPicPr>
          <p:cNvPr id="151556" name="Picture 4" descr="sift-fea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675731"/>
            <a:ext cx="7559675" cy="3640138"/>
          </a:xfrm>
        </p:spPr>
      </p:pic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3336925" y="6400800"/>
            <a:ext cx="25186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b="1" dirty="0" err="1">
                <a:solidFill>
                  <a:srgbClr val="000000"/>
                </a:solidFill>
              </a:rPr>
              <a:t>Keypoint</a:t>
            </a:r>
            <a:r>
              <a:rPr lang="en-US" altLang="en-US" sz="1800" b="1" dirty="0">
                <a:solidFill>
                  <a:srgbClr val="000000"/>
                </a:solidFill>
              </a:rPr>
              <a:t> Descript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48600" y="65194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ames H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applica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953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dirty="0"/>
              <a:t>Panorama stitching</a:t>
            </a:r>
          </a:p>
          <a:p>
            <a:pPr lvl="1"/>
            <a:r>
              <a:rPr lang="en-US" altLang="en-US" dirty="0"/>
              <a:t>We have two images – how do we combine them?</a:t>
            </a:r>
          </a:p>
        </p:txBody>
      </p:sp>
      <p:pic>
        <p:nvPicPr>
          <p:cNvPr id="152580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2575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5" descr="imag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82575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11"/>
          <p:cNvGrpSpPr>
            <a:grpSpLocks/>
          </p:cNvGrpSpPr>
          <p:nvPr/>
        </p:nvGrpSpPr>
        <p:grpSpPr bwMode="auto">
          <a:xfrm>
            <a:off x="5244811" y="3026804"/>
            <a:ext cx="3581400" cy="1319463"/>
            <a:chOff x="528" y="624"/>
            <a:chExt cx="4715" cy="1678"/>
          </a:xfrm>
        </p:grpSpPr>
        <p:pic>
          <p:nvPicPr>
            <p:cNvPr id="25" name="Picture 9" descr="SIFT2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10" descr="SIFT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tection:</a:t>
            </a:r>
            <a:br>
              <a:rPr lang="en-US" altLang="en-US" sz="2800" dirty="0"/>
            </a:br>
            <a:r>
              <a:rPr lang="en-US" altLang="en-US" sz="2000" dirty="0"/>
              <a:t>Find a set of distinctive key points.</a:t>
            </a:r>
            <a:endParaRPr lang="en-US" altLang="en-US" sz="24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scription</a:t>
            </a:r>
            <a:r>
              <a:rPr lang="en-US" altLang="en-US" sz="2400" dirty="0"/>
              <a:t>: </a:t>
            </a:r>
            <a:br>
              <a:rPr lang="en-US" altLang="en-US" sz="2400" dirty="0"/>
            </a:br>
            <a:r>
              <a:rPr lang="en-US" altLang="en-US" sz="2000" dirty="0"/>
              <a:t>Extract feature descriptor around each interest point as vector.</a:t>
            </a:r>
            <a:endParaRPr lang="en-US" altLang="en-US" sz="24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Matching: </a:t>
            </a:r>
            <a:br>
              <a:rPr lang="en-US" altLang="en-US" sz="2800" dirty="0"/>
            </a:br>
            <a:r>
              <a:rPr lang="en-US" altLang="en-US" sz="2000" dirty="0"/>
              <a:t>Compute distance between feature vectors to find correspondence.</a:t>
            </a:r>
            <a:endParaRPr lang="en-US" altLang="en-US" sz="2400" dirty="0"/>
          </a:p>
        </p:txBody>
      </p:sp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2696447" y="3292030"/>
            <a:ext cx="3878503" cy="1127571"/>
            <a:chOff x="2122468" y="4998134"/>
            <a:chExt cx="4484435" cy="1303204"/>
          </a:xfrm>
        </p:grpSpPr>
        <p:sp>
          <p:nvSpPr>
            <p:cNvPr id="8" name="Rectangle 7"/>
            <p:cNvSpPr/>
            <p:nvPr/>
          </p:nvSpPr>
          <p:spPr bwMode="auto">
            <a:xfrm>
              <a:off x="6195748" y="4998134"/>
              <a:ext cx="411155" cy="442179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3546313"/>
                </p:ext>
              </p:extLst>
            </p:nvPr>
          </p:nvGraphicFramePr>
          <p:xfrm>
            <a:off x="2122468" y="5698088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27" name="Equation" r:id="rId6" imgW="1066800" imgH="241300" progId="Equation.3">
                    <p:embed/>
                  </p:oleObj>
                </mc:Choice>
                <mc:Fallback>
                  <p:oleObj name="Equation" r:id="rId6" imgW="1066800" imgH="2413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2468" y="5698088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 flipV="1">
              <a:off x="4814886" y="5219223"/>
              <a:ext cx="1380864" cy="810802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705600" y="3200402"/>
            <a:ext cx="2425700" cy="1755518"/>
            <a:chOff x="7027888" y="4800600"/>
            <a:chExt cx="2794000" cy="1974604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27888" y="4800600"/>
              <a:ext cx="2794000" cy="1974604"/>
              <a:chOff x="7027888" y="4800600"/>
              <a:chExt cx="2794000" cy="1974604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086609"/>
                  </p:ext>
                </p:extLst>
              </p:nvPr>
            </p:nvGraphicFramePr>
            <p:xfrm>
              <a:off x="7027888" y="6171954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28" name="Equation" r:id="rId8" imgW="1117600" imgH="241300" progId="Equation.3">
                      <p:embed/>
                    </p:oleObj>
                  </mc:Choice>
                  <mc:Fallback>
                    <p:oleObj name="Equation" r:id="rId8" imgW="1117600" imgH="2413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7888" y="6171954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16200000" flipH="1">
              <a:off x="7136099" y="5817903"/>
              <a:ext cx="990081" cy="22273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5244811" y="5345132"/>
            <a:ext cx="3707822" cy="9715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" name="Group 11"/>
          <p:cNvGrpSpPr>
            <a:grpSpLocks/>
          </p:cNvGrpSpPr>
          <p:nvPr/>
        </p:nvGrpSpPr>
        <p:grpSpPr bwMode="auto">
          <a:xfrm>
            <a:off x="5226050" y="1182225"/>
            <a:ext cx="3581400" cy="1319463"/>
            <a:chOff x="528" y="624"/>
            <a:chExt cx="4715" cy="1678"/>
          </a:xfrm>
        </p:grpSpPr>
        <p:pic>
          <p:nvPicPr>
            <p:cNvPr id="28" name="Picture 9" descr="SIFT2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10" descr="SIFT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78511"/>
              </p:ext>
            </p:extLst>
          </p:nvPr>
        </p:nvGraphicFramePr>
        <p:xfrm>
          <a:off x="1879075" y="5790700"/>
          <a:ext cx="1854725" cy="47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9" name="Equation" r:id="rId12" imgW="838080" imgH="215640" progId="Equation.3">
                  <p:embed/>
                </p:oleObj>
              </mc:Choice>
              <mc:Fallback>
                <p:oleObj name="Equation" r:id="rId12" imgW="838080" imgH="215640" progId="Equation.3">
                  <p:embed/>
                  <p:pic>
                    <p:nvPicPr>
                      <p:cNvPr id="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075" y="5790700"/>
                        <a:ext cx="1854725" cy="47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105"/>
          <p:cNvGrpSpPr>
            <a:grpSpLocks/>
          </p:cNvGrpSpPr>
          <p:nvPr/>
        </p:nvGrpSpPr>
        <p:grpSpPr bwMode="auto">
          <a:xfrm>
            <a:off x="1205320" y="3921709"/>
            <a:ext cx="1234095" cy="552404"/>
            <a:chOff x="2366355" y="5265735"/>
            <a:chExt cx="1234095" cy="552347"/>
          </a:xfrm>
        </p:grpSpPr>
        <p:grpSp>
          <p:nvGrpSpPr>
            <p:cNvPr id="35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37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0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1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3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6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8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9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3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88059"/>
                </p:ext>
              </p:extLst>
            </p:nvPr>
          </p:nvGraphicFramePr>
          <p:xfrm>
            <a:off x="2366355" y="5307941"/>
            <a:ext cx="301625" cy="395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30" name="Equation" r:id="rId14" imgW="164880" imgH="215640" progId="Equation.3">
                    <p:embed/>
                  </p:oleObj>
                </mc:Choice>
                <mc:Fallback>
                  <p:oleObj name="Equation" r:id="rId14" imgW="164880" imgH="215640" progId="Equation.3">
                    <p:embed/>
                    <p:pic>
                      <p:nvPicPr>
                        <p:cNvPr id="14958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355" y="5307941"/>
                          <a:ext cx="301625" cy="395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106"/>
          <p:cNvGrpSpPr>
            <a:grpSpLocks/>
          </p:cNvGrpSpPr>
          <p:nvPr/>
        </p:nvGrpSpPr>
        <p:grpSpPr bwMode="auto">
          <a:xfrm>
            <a:off x="5257800" y="4419600"/>
            <a:ext cx="1195185" cy="515947"/>
            <a:chOff x="4529340" y="5300665"/>
            <a:chExt cx="1195185" cy="515961"/>
          </a:xfrm>
        </p:grpSpPr>
        <p:grpSp>
          <p:nvGrpSpPr>
            <p:cNvPr id="52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54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7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8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9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0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2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3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4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5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7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5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757634"/>
                </p:ext>
              </p:extLst>
            </p:nvPr>
          </p:nvGraphicFramePr>
          <p:xfrm>
            <a:off x="4529340" y="5342263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31" name="Equation" r:id="rId16" imgW="190440" imgH="215640" progId="Equation.3">
                    <p:embed/>
                  </p:oleObj>
                </mc:Choice>
                <mc:Fallback>
                  <p:oleObj name="Equation" r:id="rId16" imgW="190440" imgH="215640" progId="Equation.3">
                    <p:embed/>
                    <p:pic>
                      <p:nvPicPr>
                        <p:cNvPr id="14957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340" y="5342263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15100"/>
            <a:ext cx="1955800" cy="342900"/>
          </a:xfrm>
        </p:spPr>
        <p:txBody>
          <a:bodyPr/>
          <a:lstStyle/>
          <a:p>
            <a:pPr>
              <a:defRPr/>
            </a:pP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K. Grauman, B. Leib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</Template>
  <TotalTime>40493</TotalTime>
  <Words>1533</Words>
  <Application>Microsoft Office PowerPoint</Application>
  <PresentationFormat>On-screen Show (4:3)</PresentationFormat>
  <Paragraphs>331</Paragraphs>
  <Slides>44</Slides>
  <Notes>32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63" baseType="lpstr">
      <vt:lpstr>Arial Unicode MS</vt:lpstr>
      <vt:lpstr>Arial</vt:lpstr>
      <vt:lpstr>Calibri</vt:lpstr>
      <vt:lpstr>Cambria Math</vt:lpstr>
      <vt:lpstr>Symbol</vt:lpstr>
      <vt:lpstr>Tahoma</vt:lpstr>
      <vt:lpstr>Times New Roman</vt:lpstr>
      <vt:lpstr>Blank Presentation</vt:lpstr>
      <vt:lpstr>3_Default Design</vt:lpstr>
      <vt:lpstr>5_Default Design</vt:lpstr>
      <vt:lpstr>3_Blank Presentation</vt:lpstr>
      <vt:lpstr>7_Default Design</vt:lpstr>
      <vt:lpstr>4_Blank Presentation</vt:lpstr>
      <vt:lpstr>1_Office Theme</vt:lpstr>
      <vt:lpstr>1_Blank Presentation</vt:lpstr>
      <vt:lpstr>4_Office Theme</vt:lpstr>
      <vt:lpstr>Equation</vt:lpstr>
      <vt:lpstr>Bitmap Image</vt:lpstr>
      <vt:lpstr>MathType 6.0 Equation</vt:lpstr>
      <vt:lpstr>Interest Points and Harris Corner Detector</vt:lpstr>
      <vt:lpstr>Corners</vt:lpstr>
      <vt:lpstr>Correspondence across views</vt:lpstr>
      <vt:lpstr>Example: estimate “fundamental matrix” that corresponds two views</vt:lpstr>
      <vt:lpstr>Example: structure from motion</vt:lpstr>
      <vt:lpstr>Fundamental to Applications  </vt:lpstr>
      <vt:lpstr>Example: Invariant Local Features</vt:lpstr>
      <vt:lpstr>Example application</vt:lpstr>
      <vt:lpstr>Local features: main components</vt:lpstr>
      <vt:lpstr>Characteristics of good features</vt:lpstr>
      <vt:lpstr>Goal: interest operator repeatability</vt:lpstr>
      <vt:lpstr>PowerPoint Presentation</vt:lpstr>
      <vt:lpstr>Local features: main components</vt:lpstr>
      <vt:lpstr>Corner Detection: Basic Idea</vt:lpstr>
      <vt:lpstr>Corner Detection by Auto-correlation</vt:lpstr>
      <vt:lpstr>Corner Detection by Auto-correlation</vt:lpstr>
      <vt:lpstr>Fun time:</vt:lpstr>
      <vt:lpstr>Finding Corners</vt:lpstr>
      <vt:lpstr>Corner Detection by Auto-correlation</vt:lpstr>
      <vt:lpstr>Corner Detection by Auto-correlation</vt:lpstr>
      <vt:lpstr>Recall: Taylor series expansion</vt:lpstr>
      <vt:lpstr>Approximating E(u,v)</vt:lpstr>
      <vt:lpstr>Corner Detection: Mathematics</vt:lpstr>
      <vt:lpstr>PowerPoint Presentation</vt:lpstr>
      <vt:lpstr>Interpreting the second moment matrix</vt:lpstr>
      <vt:lpstr>Interpreting the second moment matrix</vt:lpstr>
      <vt:lpstr>Eigenvector and eigenvalue</vt:lpstr>
      <vt:lpstr>Eigenvector and eigenvalue</vt:lpstr>
      <vt:lpstr>Interpreting the second moment matrix</vt:lpstr>
      <vt:lpstr>Fun time</vt:lpstr>
      <vt:lpstr>Classification of image points using eigenvalues of M</vt:lpstr>
      <vt:lpstr>Classification of image points using eigenvalues of M</vt:lpstr>
      <vt:lpstr>Classification of image points using eigenvalues of M</vt:lpstr>
      <vt:lpstr>Classification of image points using eigenvalues of M</vt:lpstr>
      <vt:lpstr>Harris corner detector</vt:lpstr>
      <vt:lpstr>Harris Corner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  <vt:lpstr>Shi-Tomashi corner detector</vt:lpstr>
      <vt:lpstr>Conclusion</vt:lpstr>
    </vt:vector>
  </TitlesOfParts>
  <Company>Carnegie Mello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efros</dc:creator>
  <cp:lastModifiedBy>Samuel cheng</cp:lastModifiedBy>
  <cp:revision>1483</cp:revision>
  <dcterms:created xsi:type="dcterms:W3CDTF">2004-08-29T23:15:23Z</dcterms:created>
  <dcterms:modified xsi:type="dcterms:W3CDTF">2018-02-20T04:09:53Z</dcterms:modified>
</cp:coreProperties>
</file>